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143" w:type="dxa"/>
        <w:tblInd w:w="265" w:type="dxa"/>
        <w:tblLayout w:type="fixed"/>
        <w:tblLook w:val="04A0" w:firstRow="1" w:lastRow="0" w:firstColumn="1" w:lastColumn="0" w:noHBand="0" w:noVBand="1"/>
      </w:tblPr>
      <w:tblGrid>
        <w:gridCol w:w="668"/>
        <w:gridCol w:w="2815"/>
        <w:gridCol w:w="4429"/>
        <w:gridCol w:w="1741"/>
        <w:gridCol w:w="490"/>
      </w:tblGrid>
      <w:tr w:rsidR="00F819DC" w:rsidRPr="00EE3450" w:rsidTr="003F3E93">
        <w:trPr>
          <w:trHeight w:val="432"/>
        </w:trPr>
        <w:tc>
          <w:tcPr>
            <w:tcW w:w="3483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DE683D" w:rsidRDefault="00DE683D" w:rsidP="006E65B7">
            <w:pPr>
              <w:bidi/>
              <w:jc w:val="both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>درس: ف</w:t>
            </w:r>
            <w:r w:rsidR="00F819DC"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یزیک</w:t>
            </w:r>
            <w:r w:rsidR="002A18C9"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 3</w:t>
            </w:r>
          </w:p>
        </w:tc>
        <w:tc>
          <w:tcPr>
            <w:tcW w:w="4429" w:type="dxa"/>
            <w:tcBorders>
              <w:top w:val="single" w:sz="12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DE683D" w:rsidRDefault="00DE683D" w:rsidP="00CB6E37">
            <w:pPr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وزارت آموزش و پرورش</w:t>
            </w:r>
          </w:p>
        </w:tc>
        <w:tc>
          <w:tcPr>
            <w:tcW w:w="2231" w:type="dxa"/>
            <w:gridSpan w:val="2"/>
            <w:tcBorders>
              <w:top w:val="single" w:sz="12" w:space="0" w:color="auto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F819DC" w:rsidRPr="00DE683D" w:rsidRDefault="00F819DC" w:rsidP="00CB6E37">
            <w:pPr>
              <w:jc w:val="right"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:</w:t>
            </w:r>
          </w:p>
        </w:tc>
      </w:tr>
      <w:tr w:rsidR="00F819DC" w:rsidRPr="00EE3450" w:rsidTr="003F3E93">
        <w:trPr>
          <w:trHeight w:val="432"/>
        </w:trPr>
        <w:tc>
          <w:tcPr>
            <w:tcW w:w="3483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F819DC" w:rsidRPr="00DE683D" w:rsidRDefault="00DE683D" w:rsidP="00CB6E37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>طراح</w:t>
            </w:r>
            <w:r w:rsidR="00F819DC"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: </w:t>
            </w:r>
            <w:r w:rsidR="009B45D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ناصر غلامی</w:t>
            </w:r>
          </w:p>
        </w:tc>
        <w:tc>
          <w:tcPr>
            <w:tcW w:w="44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DE683D" w:rsidRDefault="00DE683D" w:rsidP="00CB6E37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اداره کل آموزش و پرو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  <w:lang w:bidi="fa-IR"/>
              </w:rPr>
              <w:t>ر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ش استان </w:t>
            </w:r>
            <w:r w:rsidR="009B45D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مرکزی</w:t>
            </w:r>
          </w:p>
        </w:tc>
        <w:tc>
          <w:tcPr>
            <w:tcW w:w="2231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F819DC" w:rsidRPr="00DE683D" w:rsidRDefault="00F819DC" w:rsidP="00CB6E37">
            <w:pPr>
              <w:jc w:val="right"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نام خانوادگی :</w:t>
            </w:r>
          </w:p>
        </w:tc>
      </w:tr>
      <w:tr w:rsidR="00F819DC" w:rsidRPr="00EE3450" w:rsidTr="003F3E93">
        <w:trPr>
          <w:trHeight w:val="557"/>
        </w:trPr>
        <w:tc>
          <w:tcPr>
            <w:tcW w:w="3483" w:type="dxa"/>
            <w:gridSpan w:val="2"/>
            <w:tcBorders>
              <w:top w:val="nil"/>
              <w:left w:val="single" w:sz="12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F819DC" w:rsidRPr="00DE683D" w:rsidRDefault="00F819DC" w:rsidP="00CB6E37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تاریخ امتحان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19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ی</w:t>
            </w:r>
            <w:r w:rsidRPr="00DE683D">
              <w:rPr>
                <w:rFonts w:cs="B Lotus"/>
                <w:b/>
                <w:bCs/>
                <w:sz w:val="26"/>
                <w:szCs w:val="26"/>
                <w:rtl/>
              </w:rPr>
              <w:softHyphen/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ماه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 139</w:t>
            </w:r>
            <w:r w:rsidR="002A18C9"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7</w:t>
            </w:r>
          </w:p>
        </w:tc>
        <w:tc>
          <w:tcPr>
            <w:tcW w:w="44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DE683D" w:rsidRDefault="00DE683D" w:rsidP="00CB6E37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  <w:lang w:bidi="fa-IR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امتحان پایان نیم سال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اول</w:t>
            </w:r>
          </w:p>
        </w:tc>
        <w:tc>
          <w:tcPr>
            <w:tcW w:w="2231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9B45DD" w:rsidRPr="00DE683D" w:rsidRDefault="009B45DD" w:rsidP="00CB6E37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>پایه:دوازدهم</w:t>
            </w:r>
          </w:p>
        </w:tc>
      </w:tr>
      <w:tr w:rsidR="00F819DC" w:rsidRPr="00EE3450" w:rsidTr="003F3E93">
        <w:trPr>
          <w:trHeight w:val="530"/>
        </w:trPr>
        <w:tc>
          <w:tcPr>
            <w:tcW w:w="3483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F819DC" w:rsidRPr="00DE683D" w:rsidRDefault="00F819DC" w:rsidP="00CB6E37">
            <w:pPr>
              <w:bidi/>
              <w:rPr>
                <w:rFonts w:cs="B Lotus"/>
                <w:b/>
                <w:bCs/>
                <w:sz w:val="26"/>
                <w:szCs w:val="26"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مدت امتحان: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 xml:space="preserve">90 </w:t>
            </w: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>دقیقه</w:t>
            </w:r>
          </w:p>
        </w:tc>
        <w:tc>
          <w:tcPr>
            <w:tcW w:w="442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shd w:val="clear" w:color="auto" w:fill="BDD6EE" w:themeFill="accent1" w:themeFillTint="66"/>
          </w:tcPr>
          <w:p w:rsidR="00F819DC" w:rsidRPr="00DE683D" w:rsidRDefault="00DE683D" w:rsidP="00CB6E37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ل تحصیلی  </w:t>
            </w:r>
            <w:r w:rsidRPr="00DE683D">
              <w:rPr>
                <w:rFonts w:cs="B Lotus" w:hint="cs"/>
                <w:b/>
                <w:bCs/>
                <w:color w:val="FFFFFF" w:themeColor="background1"/>
                <w:sz w:val="26"/>
                <w:szCs w:val="26"/>
                <w:rtl/>
              </w:rPr>
              <w:t>98 - 97</w:t>
            </w:r>
          </w:p>
        </w:tc>
        <w:tc>
          <w:tcPr>
            <w:tcW w:w="2231" w:type="dxa"/>
            <w:gridSpan w:val="2"/>
            <w:tcBorders>
              <w:top w:val="nil"/>
              <w:left w:val="single" w:sz="4" w:space="0" w:color="auto"/>
              <w:bottom w:val="nil"/>
              <w:right w:val="single" w:sz="12" w:space="0" w:color="auto"/>
            </w:tcBorders>
            <w:shd w:val="clear" w:color="auto" w:fill="BDD6EE" w:themeFill="accent1" w:themeFillTint="66"/>
          </w:tcPr>
          <w:p w:rsidR="00F819DC" w:rsidRPr="00DE683D" w:rsidRDefault="009B45DD" w:rsidP="00CB6E37">
            <w:pPr>
              <w:jc w:val="right"/>
              <w:rPr>
                <w:rFonts w:cs="B Lotus"/>
                <w:b/>
                <w:bCs/>
                <w:sz w:val="26"/>
                <w:szCs w:val="26"/>
                <w:rtl/>
              </w:rPr>
            </w:pPr>
            <w:r>
              <w:rPr>
                <w:rFonts w:cs="B Lotus" w:hint="cs"/>
                <w:b/>
                <w:bCs/>
                <w:sz w:val="26"/>
                <w:szCs w:val="26"/>
                <w:rtl/>
              </w:rPr>
              <w:t>رشته: ریاضی</w:t>
            </w:r>
          </w:p>
        </w:tc>
      </w:tr>
      <w:tr w:rsidR="00804104" w:rsidRPr="00EE3450" w:rsidTr="003F3E93">
        <w:trPr>
          <w:trHeight w:val="656"/>
        </w:trPr>
        <w:tc>
          <w:tcPr>
            <w:tcW w:w="3483" w:type="dxa"/>
            <w:gridSpan w:val="2"/>
            <w:tcBorders>
              <w:top w:val="nil"/>
              <w:left w:val="single" w:sz="12" w:space="0" w:color="auto"/>
              <w:right w:val="single" w:sz="4" w:space="0" w:color="auto"/>
            </w:tcBorders>
            <w:shd w:val="clear" w:color="auto" w:fill="BDD6EE" w:themeFill="accent1" w:themeFillTint="66"/>
            <w:vAlign w:val="center"/>
          </w:tcPr>
          <w:p w:rsidR="00804104" w:rsidRPr="00DE683D" w:rsidRDefault="00804104" w:rsidP="00CB6E37">
            <w:pPr>
              <w:bidi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نمره : </w:t>
            </w:r>
          </w:p>
        </w:tc>
        <w:tc>
          <w:tcPr>
            <w:tcW w:w="4429" w:type="dxa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BDD6EE" w:themeFill="accent1" w:themeFillTint="66"/>
          </w:tcPr>
          <w:p w:rsidR="00804104" w:rsidRPr="00DE683D" w:rsidRDefault="00804104" w:rsidP="00CB6E37">
            <w:pPr>
              <w:bidi/>
              <w:jc w:val="center"/>
              <w:rPr>
                <w:rFonts w:cs="B Lotus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2231" w:type="dxa"/>
            <w:gridSpan w:val="2"/>
            <w:tcBorders>
              <w:top w:val="nil"/>
              <w:left w:val="single" w:sz="4" w:space="0" w:color="auto"/>
              <w:right w:val="single" w:sz="12" w:space="0" w:color="auto"/>
            </w:tcBorders>
            <w:shd w:val="clear" w:color="auto" w:fill="BDD6EE" w:themeFill="accent1" w:themeFillTint="66"/>
          </w:tcPr>
          <w:p w:rsidR="00804104" w:rsidRPr="00DE683D" w:rsidRDefault="00804104" w:rsidP="00CB6E37">
            <w:pPr>
              <w:jc w:val="right"/>
              <w:rPr>
                <w:rFonts w:cs="B Lotus"/>
                <w:b/>
                <w:bCs/>
                <w:sz w:val="26"/>
                <w:szCs w:val="26"/>
                <w:rtl/>
              </w:rPr>
            </w:pPr>
            <w:r w:rsidRPr="00DE683D">
              <w:rPr>
                <w:rFonts w:cs="B Lotus" w:hint="cs"/>
                <w:b/>
                <w:bCs/>
                <w:sz w:val="26"/>
                <w:szCs w:val="26"/>
                <w:rtl/>
              </w:rPr>
              <w:t xml:space="preserve">ساعت امتحان : </w:t>
            </w:r>
            <w:r w:rsidR="009B45DD">
              <w:rPr>
                <w:rFonts w:cs="B Lotus" w:hint="cs"/>
                <w:b/>
                <w:bCs/>
                <w:sz w:val="26"/>
                <w:szCs w:val="26"/>
                <w:rtl/>
              </w:rPr>
              <w:t>8 صبح</w:t>
            </w:r>
          </w:p>
        </w:tc>
      </w:tr>
      <w:tr w:rsidR="00A7505F" w:rsidRPr="00EE3450" w:rsidTr="00F42BC6">
        <w:trPr>
          <w:trHeight w:val="432"/>
        </w:trPr>
        <w:tc>
          <w:tcPr>
            <w:tcW w:w="668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A7505F" w:rsidRPr="00EE3450" w:rsidRDefault="00A7505F" w:rsidP="00A66BD8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985" w:type="dxa"/>
            <w:gridSpan w:val="3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A7505F" w:rsidRPr="00BD6CA2" w:rsidRDefault="00D646E5" w:rsidP="00F42BC6">
            <w:pPr>
              <w:rPr>
                <w:rFonts w:cs="B Lotus"/>
                <w:sz w:val="24"/>
                <w:szCs w:val="24"/>
                <w:rtl/>
              </w:rPr>
            </w:pPr>
            <w:r w:rsidRPr="00BD6CA2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  <w14:textOutline w14:w="952" w14:cap="flat" w14:cmpd="sng" w14:algn="ctr">
                  <w14:noFill/>
                  <w14:prstDash w14:val="solid"/>
                  <w14:round/>
                </w14:textOutline>
              </w:rPr>
              <w:t>ارزش هر کس به مقدار دانایی و تخصص اوست.           امام علی (ع)</w:t>
            </w:r>
          </w:p>
        </w:tc>
        <w:tc>
          <w:tcPr>
            <w:tcW w:w="490" w:type="dxa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FFFFFF" w:themeFill="background1"/>
            <w:vAlign w:val="center"/>
          </w:tcPr>
          <w:p w:rsidR="00A7505F" w:rsidRPr="00EE3450" w:rsidRDefault="00A7505F" w:rsidP="00A66BD8">
            <w:pPr>
              <w:jc w:val="right"/>
              <w:rPr>
                <w:rFonts w:cs="B Lotus"/>
                <w:b/>
                <w:bCs/>
                <w:sz w:val="24"/>
                <w:szCs w:val="24"/>
              </w:rPr>
            </w:pPr>
          </w:p>
        </w:tc>
      </w:tr>
      <w:tr w:rsidR="00A7505F" w:rsidRPr="00EE3450" w:rsidTr="00F42BC6">
        <w:trPr>
          <w:trHeight w:val="432"/>
        </w:trPr>
        <w:tc>
          <w:tcPr>
            <w:tcW w:w="668" w:type="dxa"/>
            <w:tcBorders>
              <w:right w:val="single" w:sz="4" w:space="0" w:color="auto"/>
            </w:tcBorders>
            <w:shd w:val="clear" w:color="auto" w:fill="DEEAF6" w:themeFill="accent1" w:themeFillTint="33"/>
            <w:vAlign w:val="center"/>
          </w:tcPr>
          <w:p w:rsidR="00A7505F" w:rsidRPr="00243704" w:rsidRDefault="007E4D82" w:rsidP="00A66BD8">
            <w:pPr>
              <w:jc w:val="right"/>
              <w:rPr>
                <w:rFonts w:cs="B Lotus"/>
                <w:b/>
                <w:bCs/>
                <w:sz w:val="20"/>
                <w:szCs w:val="20"/>
                <w:rtl/>
              </w:rPr>
            </w:pPr>
            <w:r>
              <w:rPr>
                <w:rFonts w:cs="B Lotus" w:hint="cs"/>
                <w:b/>
                <w:bCs/>
                <w:sz w:val="20"/>
                <w:szCs w:val="20"/>
                <w:rtl/>
              </w:rPr>
              <w:t>بارم</w:t>
            </w:r>
          </w:p>
        </w:tc>
        <w:tc>
          <w:tcPr>
            <w:tcW w:w="8985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A7505F" w:rsidRPr="00732F4F" w:rsidRDefault="00732F4F" w:rsidP="00F42BC6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در صورت لزوم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g = 10 m/s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  <w:lang w:bidi="fa-IR"/>
              </w:rPr>
              <w:t>2</w:t>
            </w:r>
          </w:p>
        </w:tc>
        <w:tc>
          <w:tcPr>
            <w:tcW w:w="490" w:type="dxa"/>
            <w:tcBorders>
              <w:left w:val="single" w:sz="4" w:space="0" w:color="auto"/>
              <w:bottom w:val="single" w:sz="4" w:space="0" w:color="auto"/>
            </w:tcBorders>
            <w:shd w:val="clear" w:color="auto" w:fill="DEEAF6" w:themeFill="accent1" w:themeFillTint="33"/>
            <w:vAlign w:val="center"/>
          </w:tcPr>
          <w:p w:rsidR="00A7505F" w:rsidRPr="00732F4F" w:rsidRDefault="00732F4F" w:rsidP="00A66BD8">
            <w:pPr>
              <w:jc w:val="right"/>
              <w:rPr>
                <w:rFonts w:cs="B Lotus"/>
                <w:b/>
                <w:bCs/>
                <w:sz w:val="12"/>
                <w:szCs w:val="12"/>
                <w:rtl/>
                <w:lang w:bidi="fa-IR"/>
              </w:rPr>
            </w:pPr>
            <w:r w:rsidRPr="00732F4F">
              <w:rPr>
                <w:rFonts w:cs="B Lotus" w:hint="cs"/>
                <w:b/>
                <w:bCs/>
                <w:sz w:val="12"/>
                <w:szCs w:val="12"/>
                <w:rtl/>
                <w:lang w:bidi="fa-IR"/>
              </w:rPr>
              <w:t>ردیف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B81D7B" w:rsidRPr="00DA3227" w:rsidRDefault="00A644C3" w:rsidP="00A66BD8">
            <w:pPr>
              <w:jc w:val="right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1/25</w:t>
            </w:r>
          </w:p>
        </w:tc>
        <w:tc>
          <w:tcPr>
            <w:tcW w:w="8985" w:type="dxa"/>
            <w:gridSpan w:val="3"/>
            <w:vAlign w:val="center"/>
          </w:tcPr>
          <w:p w:rsidR="00335FD0" w:rsidRPr="00F42BC6" w:rsidRDefault="009E0C38" w:rsidP="00C7354A">
            <w:pPr>
              <w:bidi/>
              <w:spacing w:before="160" w:after="40"/>
              <w:rPr>
                <w:rFonts w:cs="B Lotus"/>
                <w:bCs/>
                <w:noProof/>
                <w:sz w:val="24"/>
                <w:szCs w:val="24"/>
                <w:rtl/>
                <w:lang w:bidi="fa-IR"/>
              </w:rPr>
            </w:pPr>
            <w:r>
              <w:rPr>
                <w:rFonts w:cs="B Nazanin" w:hint="cs"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24448" behindDoc="0" locked="0" layoutInCell="1" allowOverlap="1" wp14:anchorId="7A3F7EBE" wp14:editId="70EE327C">
                      <wp:simplePos x="0" y="0"/>
                      <wp:positionH relativeFrom="column">
                        <wp:posOffset>232410</wp:posOffset>
                      </wp:positionH>
                      <wp:positionV relativeFrom="paragraph">
                        <wp:posOffset>568325</wp:posOffset>
                      </wp:positionV>
                      <wp:extent cx="1862455" cy="1012190"/>
                      <wp:effectExtent l="0" t="0" r="23495" b="16510"/>
                      <wp:wrapNone/>
                      <wp:docPr id="10" name="Freeform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62455" cy="1012190"/>
                              </a:xfrm>
                              <a:custGeom>
                                <a:avLst/>
                                <a:gdLst>
                                  <a:gd name="connsiteX0" fmla="*/ 0 w 1862919"/>
                                  <a:gd name="connsiteY0" fmla="*/ 0 h 1012765"/>
                                  <a:gd name="connsiteX1" fmla="*/ 300251 w 1862919"/>
                                  <a:gd name="connsiteY1" fmla="*/ 532263 h 1012765"/>
                                  <a:gd name="connsiteX2" fmla="*/ 300251 w 1862919"/>
                                  <a:gd name="connsiteY2" fmla="*/ 532263 h 1012765"/>
                                  <a:gd name="connsiteX3" fmla="*/ 498143 w 1862919"/>
                                  <a:gd name="connsiteY3" fmla="*/ 914400 h 1012765"/>
                                  <a:gd name="connsiteX4" fmla="*/ 771098 w 1862919"/>
                                  <a:gd name="connsiteY4" fmla="*/ 1009934 h 1012765"/>
                                  <a:gd name="connsiteX5" fmla="*/ 1044054 w 1862919"/>
                                  <a:gd name="connsiteY5" fmla="*/ 839337 h 1012765"/>
                                  <a:gd name="connsiteX6" fmla="*/ 1862919 w 1862919"/>
                                  <a:gd name="connsiteY6" fmla="*/ 81887 h 1012765"/>
                                  <a:gd name="connsiteX7" fmla="*/ 1862919 w 1862919"/>
                                  <a:gd name="connsiteY7" fmla="*/ 81887 h 1012765"/>
                                  <a:gd name="connsiteX8" fmla="*/ 1856095 w 1862919"/>
                                  <a:gd name="connsiteY8" fmla="*/ 88711 h 101276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</a:cxnLst>
                                <a:rect l="l" t="t" r="r" b="b"/>
                                <a:pathLst>
                                  <a:path w="1862919" h="1012765">
                                    <a:moveTo>
                                      <a:pt x="0" y="0"/>
                                    </a:moveTo>
                                    <a:lnTo>
                                      <a:pt x="300251" y="532263"/>
                                    </a:lnTo>
                                    <a:lnTo>
                                      <a:pt x="300251" y="532263"/>
                                    </a:lnTo>
                                    <a:cubicBezTo>
                                      <a:pt x="333233" y="595953"/>
                                      <a:pt x="419668" y="834788"/>
                                      <a:pt x="498143" y="914400"/>
                                    </a:cubicBezTo>
                                    <a:cubicBezTo>
                                      <a:pt x="576618" y="994012"/>
                                      <a:pt x="680113" y="1022445"/>
                                      <a:pt x="771098" y="1009934"/>
                                    </a:cubicBezTo>
                                    <a:cubicBezTo>
                                      <a:pt x="862083" y="997424"/>
                                      <a:pt x="862084" y="994011"/>
                                      <a:pt x="1044054" y="839337"/>
                                    </a:cubicBezTo>
                                    <a:cubicBezTo>
                                      <a:pt x="1226024" y="684663"/>
                                      <a:pt x="1862919" y="81887"/>
                                      <a:pt x="1862919" y="81887"/>
                                    </a:cubicBezTo>
                                    <a:lnTo>
                                      <a:pt x="1862919" y="81887"/>
                                    </a:lnTo>
                                    <a:lnTo>
                                      <a:pt x="1856095" y="88711"/>
                                    </a:ln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3B05E19" id="Freeform 10" o:spid="_x0000_s1026" style="position:absolute;margin-left:18.3pt;margin-top:44.75pt;width:146.65pt;height:79.7pt;z-index:251624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862919,1012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" path="m,l300251,532263r,c333233,595953,419668,834788,498143,914400v78475,79612,181970,108045,272955,95534c862083,997424,862084,994011,1044054,839337,1226024,684663,1862919,81887,1862919,81887r,l1856095,88711e" filled="f" strokecolor="#1f4d78 [1604]" strokeweight="1pt">
                      <v:stroke joinstyle="miter"/>
                      <v:path arrowok="t" o:connecttype="custom" o:connectlocs="0,0;300176,531961;300176,531961;498019,913881;770906,1009361;1043794,838860;1862455,81841;1862455,81841;1855633,88661" o:connectangles="0,0,0,0,0,0,0,0,0"/>
                    </v:shape>
                  </w:pict>
                </mc:Fallback>
              </mc:AlternateContent>
            </w:r>
            <w:r w:rsidR="002446B8"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13184" behindDoc="0" locked="0" layoutInCell="1" allowOverlap="1" wp14:anchorId="30F30F03" wp14:editId="7793C027">
                      <wp:simplePos x="0" y="0"/>
                      <wp:positionH relativeFrom="column">
                        <wp:posOffset>225804</wp:posOffset>
                      </wp:positionH>
                      <wp:positionV relativeFrom="paragraph">
                        <wp:posOffset>273012</wp:posOffset>
                      </wp:positionV>
                      <wp:extent cx="0" cy="1426191"/>
                      <wp:effectExtent l="0" t="0" r="19050" b="22225"/>
                      <wp:wrapNone/>
                      <wp:docPr id="8" name="Straight Connector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42619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C22207C" id="Straight Connector 8" o:spid="_x0000_s1026" style="position:absolute;flip:y;z-index:2516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8pt,21.5pt" to="17.8pt,13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B81D7B" w:rsidRPr="00DA3227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335FD0" w:rsidRPr="00F42BC6">
              <w:rPr>
                <w:rFonts w:cs="B Lotus" w:hint="cs"/>
                <w:bCs/>
                <w:noProof/>
                <w:sz w:val="24"/>
                <w:szCs w:val="24"/>
                <w:rtl/>
              </w:rPr>
              <w:t xml:space="preserve">نمودار مکان-زمان حرکت جسمی بر روی خط راست مطابق شکل است :  </w:t>
            </w:r>
            <w:r w:rsidR="002446B8" w:rsidRPr="00F42BC6">
              <w:rPr>
                <w:rFonts w:cs="B Lotus" w:hint="cs"/>
                <w:bCs/>
                <w:noProof/>
                <w:sz w:val="24"/>
                <w:szCs w:val="24"/>
                <w:rtl/>
              </w:rPr>
              <w:t xml:space="preserve">  </w:t>
            </w:r>
            <w:r w:rsidR="002446B8" w:rsidRPr="00F42BC6">
              <w:rPr>
                <w:rFonts w:cs="B Lotus"/>
                <w:bCs/>
                <w:noProof/>
                <w:sz w:val="24"/>
                <w:szCs w:val="24"/>
                <w:lang w:bidi="fa-IR"/>
              </w:rPr>
              <w:t xml:space="preserve">X                                            </w:t>
            </w:r>
            <w:r w:rsidR="00C7354A" w:rsidRPr="00F42BC6">
              <w:rPr>
                <w:rFonts w:cs="B Lotus" w:hint="cs"/>
                <w:bCs/>
                <w:noProof/>
                <w:sz w:val="24"/>
                <w:szCs w:val="24"/>
                <w:rtl/>
                <w:lang w:bidi="fa-IR"/>
              </w:rPr>
              <w:t>ا</w:t>
            </w:r>
            <w:r w:rsidR="00886762" w:rsidRPr="00F42BC6">
              <w:rPr>
                <w:rFonts w:cs="B Lotus" w:hint="cs"/>
                <w:bCs/>
                <w:noProof/>
                <w:sz w:val="24"/>
                <w:szCs w:val="24"/>
                <w:rtl/>
              </w:rPr>
              <w:t>گر</w:t>
            </w:r>
            <w:r w:rsidR="00335FD0" w:rsidRPr="00F42BC6">
              <w:rPr>
                <w:rFonts w:cs="B Lotus" w:hint="cs"/>
                <w:bCs/>
                <w:noProof/>
                <w:sz w:val="24"/>
                <w:szCs w:val="24"/>
                <w:rtl/>
              </w:rPr>
              <w:t xml:space="preserve"> از شروع حرکت تا لحظه </w:t>
            </w:r>
            <m:oMath>
              <m:sSub>
                <m:sSubPr>
                  <m:ctrlPr>
                    <w:rPr>
                      <w:rFonts w:ascii="Cambria Math" w:hAnsi="Cambria Math" w:cs="B Lotus"/>
                      <w:bCs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B Lotus"/>
                      <w:noProof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B Lotus"/>
                      <w:noProof/>
                      <w:sz w:val="24"/>
                      <w:szCs w:val="24"/>
                    </w:rPr>
                    <m:t>1</m:t>
                  </m:r>
                </m:sub>
              </m:sSub>
            </m:oMath>
            <w:r w:rsidR="00335FD0" w:rsidRPr="00F42BC6">
              <w:rPr>
                <w:rFonts w:eastAsiaTheme="minorEastAsia" w:cs="B Lotus" w:hint="cs"/>
                <w:bCs/>
                <w:noProof/>
                <w:sz w:val="24"/>
                <w:szCs w:val="24"/>
                <w:rtl/>
                <w:lang w:bidi="fa-IR"/>
              </w:rPr>
              <w:t xml:space="preserve"> نمودار به شکل یک خط راست </w:t>
            </w:r>
            <w:r w:rsidR="00886762" w:rsidRPr="00F42BC6">
              <w:rPr>
                <w:rFonts w:eastAsiaTheme="minorEastAsia" w:cs="B Lotus" w:hint="cs"/>
                <w:bCs/>
                <w:noProof/>
                <w:sz w:val="24"/>
                <w:szCs w:val="24"/>
                <w:rtl/>
                <w:lang w:bidi="fa-IR"/>
              </w:rPr>
              <w:t>باشد:</w:t>
            </w:r>
          </w:p>
          <w:p w:rsidR="00335FD0" w:rsidRPr="00F42BC6" w:rsidRDefault="00335FD0" w:rsidP="006E65B7">
            <w:pPr>
              <w:bidi/>
              <w:spacing w:before="40" w:after="120"/>
              <w:rPr>
                <w:rFonts w:cs="B Lotus"/>
                <w:bCs/>
                <w:sz w:val="24"/>
                <w:szCs w:val="24"/>
                <w:rtl/>
                <w:lang w:bidi="fa-IR"/>
              </w:rPr>
            </w:pPr>
            <w:r w:rsidRPr="00F42BC6">
              <w:rPr>
                <w:rFonts w:cs="B Lotus"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00896" behindDoc="0" locked="0" layoutInCell="1" allowOverlap="1" wp14:anchorId="12A69ABD" wp14:editId="1C8AFDE8">
                      <wp:simplePos x="0" y="0"/>
                      <wp:positionH relativeFrom="column">
                        <wp:posOffset>-56515</wp:posOffset>
                      </wp:positionH>
                      <wp:positionV relativeFrom="paragraph">
                        <wp:posOffset>229708</wp:posOffset>
                      </wp:positionV>
                      <wp:extent cx="340242" cy="404038"/>
                      <wp:effectExtent l="0" t="0" r="0" b="0"/>
                      <wp:wrapNone/>
                      <wp:docPr id="6" name="Text Box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40242" cy="404038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335FD0" w:rsidRPr="00180519" w:rsidRDefault="00335FD0" w:rsidP="00335FD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180519"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∘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2A69AB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-4.45pt;margin-top:18.1pt;width:26.8pt;height:31.8pt;z-index:25160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" filled="f" stroked="f" strokeweight=".5pt">
                      <v:textbox>
                        <w:txbxContent>
                          <w:p w:rsidR="00335FD0" w:rsidRPr="00180519" w:rsidRDefault="00335FD0" w:rsidP="00335FD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80519">
                              <w:rPr>
                                <w:rFonts w:ascii="Cambria Math" w:hAnsi="Cambria Math"/>
                                <w:b/>
                                <w:bCs/>
                                <w:sz w:val="28"/>
                                <w:szCs w:val="28"/>
                              </w:rPr>
                              <w:t>∘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F42BC6">
              <w:rPr>
                <w:rFonts w:cs="B Lotus" w:hint="cs"/>
                <w:bCs/>
                <w:noProof/>
                <w:sz w:val="24"/>
                <w:szCs w:val="24"/>
                <w:rtl/>
              </w:rPr>
              <w:t xml:space="preserve">الف ) </w:t>
            </w:r>
            <w:r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>در کدام لحظه جهت حرکت تغییر کرده است ؟</w:t>
            </w:r>
          </w:p>
          <w:p w:rsidR="00335FD0" w:rsidRPr="00F42BC6" w:rsidRDefault="002446B8" w:rsidP="00F14588">
            <w:pPr>
              <w:bidi/>
              <w:spacing w:after="120"/>
              <w:rPr>
                <w:rFonts w:cs="B Lotus"/>
                <w:bCs/>
                <w:sz w:val="24"/>
                <w:szCs w:val="24"/>
                <w:rtl/>
                <w:lang w:bidi="fa-IR"/>
              </w:rPr>
            </w:pPr>
            <w:r w:rsidRPr="00F42BC6">
              <w:rPr>
                <w:rFonts w:cs="B Lotus" w:hint="cs"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32640" behindDoc="0" locked="0" layoutInCell="1" allowOverlap="1" wp14:anchorId="2133630F" wp14:editId="4B6BEA60">
                      <wp:simplePos x="0" y="0"/>
                      <wp:positionH relativeFrom="column">
                        <wp:posOffset>957580</wp:posOffset>
                      </wp:positionH>
                      <wp:positionV relativeFrom="paragraph">
                        <wp:posOffset>52705</wp:posOffset>
                      </wp:positionV>
                      <wp:extent cx="13335" cy="595630"/>
                      <wp:effectExtent l="0" t="0" r="24765" b="33020"/>
                      <wp:wrapNone/>
                      <wp:docPr id="12" name="Straight Connector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3335" cy="59563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F059F9" id="Straight Connector 12" o:spid="_x0000_s1026" style="position:absolute;flip:x;z-index:25163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5.4pt,4.15pt" to="76.45pt,51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Pr="00F42BC6">
              <w:rPr>
                <w:rFonts w:cs="B Lotus" w:hint="cs"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21376" behindDoc="0" locked="0" layoutInCell="1" allowOverlap="1" wp14:anchorId="060B39FF" wp14:editId="77BCAC4C">
                      <wp:simplePos x="0" y="0"/>
                      <wp:positionH relativeFrom="column">
                        <wp:posOffset>227330</wp:posOffset>
                      </wp:positionH>
                      <wp:positionV relativeFrom="paragraph">
                        <wp:posOffset>38735</wp:posOffset>
                      </wp:positionV>
                      <wp:extent cx="1692275" cy="13335"/>
                      <wp:effectExtent l="0" t="0" r="22225" b="24765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692275" cy="1333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7131F3F" id="Straight Connector 9" o:spid="_x0000_s1026" style="position:absolute;z-index:25162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9pt,3.05pt" to="151.15pt,4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335FD0"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 xml:space="preserve">ب ) در بازه زمانی </w:t>
            </w:r>
            <w:r w:rsidR="00335FD0" w:rsidRPr="00F42BC6">
              <w:rPr>
                <w:rFonts w:asciiTheme="majorBidi" w:hAnsiTheme="majorBidi" w:cs="B Lotus"/>
                <w:bCs/>
                <w:sz w:val="24"/>
                <w:szCs w:val="24"/>
                <w:rtl/>
                <w:lang w:bidi="fa-IR"/>
              </w:rPr>
              <w:t>(</w:t>
            </w:r>
            <m:oMath>
              <m:r>
                <m:rPr>
                  <m:sty m:val="p"/>
                </m:rPr>
                <w:rPr>
                  <w:rFonts w:ascii="Cambria Math" w:hAnsi="Cambria Math" w:cs="B Lotus"/>
                  <w:sz w:val="24"/>
                  <w:szCs w:val="24"/>
                  <w:lang w:bidi="fa-IR"/>
                </w:rPr>
                <m:t>-</m:t>
              </m:r>
              <m:sSub>
                <m:sSubPr>
                  <m:ctrlPr>
                    <w:rPr>
                      <w:rFonts w:ascii="Cambria Math" w:hAnsi="Cambria Math" w:cs="B Lotus"/>
                      <w:bCs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 w:cs="B Lotus"/>
                      <w:sz w:val="24"/>
                      <w:szCs w:val="24"/>
                      <w:lang w:bidi="fa-IR"/>
                    </w:rPr>
                    <m:t>t</m:t>
                  </m:r>
                </m:e>
                <m:sub>
                  <m:r>
                    <w:rPr>
                      <w:rFonts w:ascii="Cambria Math" w:hAnsi="Cambria Math" w:cs="B Lotus"/>
                      <w:sz w:val="24"/>
                      <w:szCs w:val="24"/>
                      <w:lang w:bidi="fa-IR"/>
                    </w:rPr>
                    <m:t>1</m:t>
                  </m:r>
                </m:sub>
              </m:sSub>
              <m:r>
                <w:rPr>
                  <w:rFonts w:ascii="Cambria Math" w:hAnsi="Cambria Math" w:cs="B Lotus"/>
                  <w:sz w:val="24"/>
                  <w:szCs w:val="24"/>
                  <w:lang w:bidi="fa-IR"/>
                </w:rPr>
                <m:t xml:space="preserve"> </m:t>
              </m:r>
            </m:oMath>
            <w:r w:rsidR="00335FD0" w:rsidRPr="00F42BC6">
              <w:rPr>
                <w:rFonts w:asciiTheme="majorBidi" w:hAnsiTheme="majorBidi" w:cs="B Lotus"/>
                <w:bCs/>
                <w:sz w:val="24"/>
                <w:szCs w:val="24"/>
                <w:lang w:bidi="fa-IR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B Lotus"/>
                      <w:bCs/>
                      <w:i/>
                      <w:sz w:val="24"/>
                      <w:szCs w:val="24"/>
                      <w:lang w:bidi="fa-IR"/>
                    </w:rPr>
                  </m:ctrlPr>
                </m:sSubPr>
                <m:e>
                  <m:r>
                    <w:rPr>
                      <w:rFonts w:ascii="Cambria Math" w:hAnsi="Cambria Math" w:cs="B Lotus"/>
                      <w:sz w:val="24"/>
                      <w:szCs w:val="24"/>
                      <w:lang w:bidi="fa-IR"/>
                    </w:rPr>
                    <m:t>t</m:t>
                  </m:r>
                </m:e>
                <m:sub>
                  <m:r>
                    <w:rPr>
                      <w:rFonts w:ascii="Cambria Math" w:hAnsi="Cambria Math" w:cs="B Lotus"/>
                      <w:sz w:val="24"/>
                      <w:szCs w:val="24"/>
                      <w:lang w:bidi="fa-IR"/>
                    </w:rPr>
                    <m:t>2</m:t>
                  </m:r>
                </m:sub>
              </m:sSub>
            </m:oMath>
            <w:r w:rsidR="00335FD0" w:rsidRPr="00F42BC6">
              <w:rPr>
                <w:rFonts w:asciiTheme="majorBidi" w:hAnsiTheme="majorBidi" w:cs="B Lotus"/>
                <w:bCs/>
                <w:sz w:val="24"/>
                <w:szCs w:val="24"/>
                <w:rtl/>
                <w:lang w:bidi="fa-IR"/>
              </w:rPr>
              <w:t>)</w:t>
            </w:r>
            <w:r w:rsidR="00335FD0"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 xml:space="preserve"> سرعت </w:t>
            </w:r>
            <w:r w:rsidR="00886762"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>چگونه تغییر می کند</w:t>
            </w:r>
            <w:r w:rsidR="00335FD0"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>؟</w:t>
            </w:r>
            <w:r w:rsidR="006E65B7"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 xml:space="preserve">   </w:t>
            </w:r>
            <w:r w:rsidRPr="00F42BC6">
              <w:rPr>
                <w:rFonts w:cs="B Lotus"/>
                <w:bCs/>
                <w:sz w:val="24"/>
                <w:szCs w:val="24"/>
                <w:lang w:bidi="fa-IR"/>
              </w:rPr>
              <w:t xml:space="preserve"> t</w:t>
            </w:r>
            <w:r w:rsidRPr="00F42BC6">
              <w:rPr>
                <w:rFonts w:cs="B Lotus"/>
                <w:bCs/>
                <w:sz w:val="24"/>
                <w:szCs w:val="24"/>
                <w:vertAlign w:val="subscript"/>
                <w:lang w:bidi="fa-IR"/>
              </w:rPr>
              <w:t xml:space="preserve">1                   </w:t>
            </w:r>
            <w:r w:rsidRPr="00F42BC6">
              <w:rPr>
                <w:rFonts w:cs="B Lotus"/>
                <w:bCs/>
                <w:sz w:val="24"/>
                <w:szCs w:val="24"/>
                <w:lang w:bidi="fa-IR"/>
              </w:rPr>
              <w:t>t</w:t>
            </w:r>
            <w:r w:rsidRPr="00F42BC6">
              <w:rPr>
                <w:rFonts w:cs="B Lotus"/>
                <w:bCs/>
                <w:sz w:val="24"/>
                <w:szCs w:val="24"/>
                <w:vertAlign w:val="subscript"/>
                <w:lang w:bidi="fa-IR"/>
              </w:rPr>
              <w:t xml:space="preserve">2                     </w:t>
            </w:r>
            <w:r w:rsidRPr="00F42BC6">
              <w:rPr>
                <w:rFonts w:cs="B Lotus"/>
                <w:bCs/>
                <w:sz w:val="24"/>
                <w:szCs w:val="24"/>
                <w:lang w:bidi="fa-IR"/>
              </w:rPr>
              <w:t>t</w:t>
            </w:r>
            <w:r w:rsidRPr="00F42BC6">
              <w:rPr>
                <w:rFonts w:cs="B Lotus"/>
                <w:bCs/>
                <w:sz w:val="24"/>
                <w:szCs w:val="24"/>
                <w:vertAlign w:val="subscript"/>
                <w:lang w:bidi="fa-IR"/>
              </w:rPr>
              <w:t xml:space="preserve">3          </w:t>
            </w:r>
            <w:r w:rsidRPr="00F42BC6">
              <w:rPr>
                <w:rFonts w:cs="B Lotus"/>
                <w:bCs/>
                <w:sz w:val="24"/>
                <w:szCs w:val="24"/>
                <w:lang w:bidi="fa-IR"/>
              </w:rPr>
              <w:t>t</w:t>
            </w:r>
            <w:r w:rsidR="00AC1E74" w:rsidRPr="00F42BC6">
              <w:rPr>
                <w:rFonts w:cs="B Lotus"/>
                <w:bCs/>
                <w:sz w:val="24"/>
                <w:szCs w:val="24"/>
                <w:vertAlign w:val="subscript"/>
                <w:lang w:bidi="fa-IR"/>
              </w:rPr>
              <w:t xml:space="preserve"> </w:t>
            </w:r>
            <w:r w:rsidRPr="00F42BC6">
              <w:rPr>
                <w:rFonts w:cs="B Lotus"/>
                <w:bCs/>
                <w:sz w:val="24"/>
                <w:szCs w:val="24"/>
                <w:vertAlign w:val="subscript"/>
                <w:lang w:bidi="fa-IR"/>
              </w:rPr>
              <w:t xml:space="preserve">    </w:t>
            </w:r>
            <w:r w:rsidR="006E65B7"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 xml:space="preserve">       </w:t>
            </w:r>
          </w:p>
          <w:p w:rsidR="00335FD0" w:rsidRPr="00F42BC6" w:rsidRDefault="00335FD0" w:rsidP="00886762">
            <w:pPr>
              <w:bidi/>
              <w:spacing w:before="40" w:after="120"/>
              <w:rPr>
                <w:rFonts w:cs="B Lotus"/>
                <w:bCs/>
                <w:sz w:val="24"/>
                <w:szCs w:val="24"/>
                <w:rtl/>
                <w:lang w:bidi="fa-IR"/>
              </w:rPr>
            </w:pPr>
            <w:r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 xml:space="preserve">ج ) </w:t>
            </w:r>
            <w:r w:rsidR="00886762"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>در چه لحظه ای</w:t>
            </w:r>
            <w:r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 xml:space="preserve"> علامت </w:t>
            </w:r>
            <w:r w:rsidR="00886762"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>سرعت</w:t>
            </w:r>
            <w:r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 xml:space="preserve"> تغییر کرده </w:t>
            </w:r>
            <w:r w:rsidR="00886762" w:rsidRPr="00F42BC6">
              <w:rPr>
                <w:rFonts w:cs="B Lotus" w:hint="cs"/>
                <w:bCs/>
                <w:sz w:val="24"/>
                <w:szCs w:val="24"/>
                <w:rtl/>
                <w:lang w:bidi="fa-IR"/>
              </w:rPr>
              <w:t>است؟</w:t>
            </w:r>
          </w:p>
          <w:p w:rsidR="00B81D7B" w:rsidRPr="00271EAA" w:rsidRDefault="00335FD0" w:rsidP="00F14588">
            <w:pPr>
              <w:bidi/>
              <w:spacing w:after="160"/>
              <w:rPr>
                <w:rFonts w:cs="B Nazanin"/>
                <w:b/>
                <w:bCs/>
                <w:noProof/>
                <w:sz w:val="26"/>
                <w:szCs w:val="26"/>
                <w:rtl/>
                <w:lang w:bidi="fa-IR"/>
              </w:rPr>
            </w:pPr>
            <w:r w:rsidRPr="00F42BC6">
              <w:rPr>
                <w:rFonts w:cs="B Lotus" w:hint="cs"/>
                <w:bCs/>
                <w:noProof/>
                <w:sz w:val="24"/>
                <w:szCs w:val="24"/>
                <w:rtl/>
                <w:lang w:bidi="fa-IR"/>
              </w:rPr>
              <w:t>د</w:t>
            </w:r>
            <w:r w:rsidRPr="00F42BC6">
              <w:rPr>
                <w:rFonts w:cs="B Lotus" w:hint="cs"/>
                <w:bCs/>
                <w:noProof/>
                <w:sz w:val="24"/>
                <w:szCs w:val="24"/>
                <w:rtl/>
              </w:rPr>
              <w:t xml:space="preserve"> ) </w:t>
            </w:r>
            <w:r w:rsidRPr="00F42BC6">
              <w:rPr>
                <w:rFonts w:cs="B Lotus" w:hint="cs"/>
                <w:bCs/>
                <w:noProof/>
                <w:sz w:val="24"/>
                <w:szCs w:val="24"/>
                <w:rtl/>
                <w:lang w:bidi="fa-IR"/>
              </w:rPr>
              <w:t xml:space="preserve">در بازه های ( </w:t>
            </w:r>
            <m:oMath>
              <m:r>
                <w:rPr>
                  <w:rFonts w:ascii="Cambria Math" w:hAnsi="Cambria Math" w:cs="B Lotus"/>
                  <w:noProof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B Lotus"/>
                  <w:noProof/>
                  <w:sz w:val="24"/>
                  <w:szCs w:val="24"/>
                </w:rPr>
                <m:t>-</m:t>
              </m:r>
              <m:r>
                <w:rPr>
                  <w:rFonts w:ascii="Cambria Math" w:hAnsi="Cambria Math" w:cs="B Lotus"/>
                  <w:noProof/>
                  <w:sz w:val="24"/>
                  <w:szCs w:val="24"/>
                </w:rPr>
                <m:t>∘</m:t>
              </m:r>
            </m:oMath>
            <w:r w:rsidRPr="00F42BC6">
              <w:rPr>
                <w:rFonts w:cs="B Lotus"/>
                <w:bCs/>
                <w:noProof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B Lotus"/>
                      <w:bCs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B Lotus"/>
                      <w:noProof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B Lotus"/>
                      <w:noProof/>
                      <w:sz w:val="24"/>
                      <w:szCs w:val="24"/>
                    </w:rPr>
                    <m:t>1</m:t>
                  </m:r>
                </m:sub>
              </m:sSub>
            </m:oMath>
            <w:r w:rsidRPr="00F42BC6">
              <w:rPr>
                <w:rFonts w:cs="B Lotus" w:hint="cs"/>
                <w:bCs/>
                <w:noProof/>
                <w:sz w:val="24"/>
                <w:szCs w:val="24"/>
                <w:rtl/>
                <w:lang w:bidi="fa-IR"/>
              </w:rPr>
              <w:t xml:space="preserve"> )  و </w:t>
            </w:r>
            <w:r w:rsidRPr="00F42BC6">
              <w:rPr>
                <w:rFonts w:asciiTheme="majorBidi" w:hAnsiTheme="majorBidi" w:cs="B Lotus"/>
                <w:bCs/>
                <w:noProof/>
                <w:sz w:val="24"/>
                <w:szCs w:val="24"/>
                <w:rtl/>
                <w:lang w:bidi="fa-IR"/>
              </w:rPr>
              <w:t>(</w:t>
            </w:r>
            <m:oMath>
              <m:sSub>
                <m:sSubPr>
                  <m:ctrlPr>
                    <w:rPr>
                      <w:rFonts w:ascii="Cambria Math" w:hAnsi="Cambria Math" w:cs="B Lotus"/>
                      <w:bCs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B Lotus"/>
                      <w:noProof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B Lotus"/>
                      <w:noProof/>
                      <w:sz w:val="24"/>
                      <w:szCs w:val="24"/>
                    </w:rPr>
                    <m:t xml:space="preserve">2 </m:t>
                  </m:r>
                </m:sub>
              </m:sSub>
            </m:oMath>
            <w:r w:rsidRPr="00F42BC6">
              <w:rPr>
                <w:rFonts w:asciiTheme="majorBidi" w:hAnsiTheme="majorBidi" w:cs="B Lotus"/>
                <w:bCs/>
                <w:noProof/>
                <w:sz w:val="24"/>
                <w:szCs w:val="24"/>
                <w:rtl/>
                <w:lang w:bidi="fa-IR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B Lotus"/>
                  <w:noProof/>
                  <w:sz w:val="24"/>
                  <w:szCs w:val="24"/>
                </w:rPr>
                <m:t>-</m:t>
              </m:r>
            </m:oMath>
            <w:r w:rsidRPr="00F42BC6">
              <w:rPr>
                <w:rFonts w:asciiTheme="majorBidi" w:hAnsiTheme="majorBidi" w:cs="B Lotus"/>
                <w:bCs/>
                <w:noProof/>
                <w:sz w:val="24"/>
                <w:szCs w:val="24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B Lotus"/>
                      <w:bCs/>
                      <w:i/>
                      <w:noProof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B Lotus"/>
                      <w:noProof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B Lotus"/>
                      <w:noProof/>
                      <w:sz w:val="24"/>
                      <w:szCs w:val="24"/>
                    </w:rPr>
                    <m:t>3</m:t>
                  </m:r>
                </m:sub>
              </m:sSub>
            </m:oMath>
            <w:r w:rsidRPr="00F42BC6">
              <w:rPr>
                <w:rFonts w:asciiTheme="majorBidi" w:hAnsiTheme="majorBidi" w:cs="B Lotus"/>
                <w:bCs/>
                <w:noProof/>
                <w:sz w:val="24"/>
                <w:szCs w:val="24"/>
                <w:rtl/>
                <w:lang w:bidi="fa-IR"/>
              </w:rPr>
              <w:t xml:space="preserve"> )</w:t>
            </w:r>
            <w:r w:rsidRPr="00F42BC6">
              <w:rPr>
                <w:rFonts w:cs="B Lotus" w:hint="cs"/>
                <w:bCs/>
                <w:noProof/>
                <w:sz w:val="24"/>
                <w:szCs w:val="24"/>
                <w:rtl/>
                <w:lang w:bidi="fa-IR"/>
              </w:rPr>
              <w:t xml:space="preserve"> نوع حرکت را تعیین کنید .</w:t>
            </w: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B81D7B" w:rsidRPr="00DA3227" w:rsidRDefault="00105DEB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1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</w:tcPr>
          <w:p w:rsidR="00B81D7B" w:rsidRPr="00DA3227" w:rsidRDefault="009A78D6" w:rsidP="00A66BD8">
            <w:pPr>
              <w:jc w:val="right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1/5</w:t>
            </w:r>
          </w:p>
        </w:tc>
        <w:tc>
          <w:tcPr>
            <w:tcW w:w="8985" w:type="dxa"/>
            <w:gridSpan w:val="3"/>
            <w:vAlign w:val="center"/>
          </w:tcPr>
          <w:p w:rsidR="00952E71" w:rsidRDefault="00952E71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در هریک از جمله های زیر گزینه صحیح داخل پرانتز را انتخاب کنید.</w:t>
            </w:r>
          </w:p>
          <w:p w:rsidR="00952E71" w:rsidRDefault="00952E71" w:rsidP="00377E23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الف) شیب خط مماس در نمودار </w:t>
            </w:r>
            <w:r w:rsidR="00377E23">
              <w:rPr>
                <w:rFonts w:cs="B Lotus" w:hint="cs"/>
                <w:b/>
                <w:bCs/>
                <w:szCs w:val="24"/>
                <w:rtl/>
              </w:rPr>
              <w:t xml:space="preserve">سرعت 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- زمان معرف </w:t>
            </w:r>
            <w:r w:rsidR="00377E23">
              <w:rPr>
                <w:rFonts w:cs="B Lotus" w:hint="cs"/>
                <w:b/>
                <w:bCs/>
                <w:szCs w:val="24"/>
                <w:rtl/>
              </w:rPr>
              <w:t xml:space="preserve">شتاب </w:t>
            </w:r>
            <w:r>
              <w:rPr>
                <w:rFonts w:cs="B Lotus" w:hint="cs"/>
                <w:b/>
                <w:bCs/>
                <w:szCs w:val="24"/>
                <w:rtl/>
              </w:rPr>
              <w:t>(لحظه ای- متوسط) است.</w:t>
            </w:r>
          </w:p>
          <w:p w:rsidR="00952E71" w:rsidRDefault="00952E71" w:rsidP="00377E23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ب)</w:t>
            </w:r>
            <w:r w:rsidR="00377E23">
              <w:rPr>
                <w:rFonts w:cs="B Lotus" w:hint="cs"/>
                <w:b/>
                <w:bCs/>
                <w:szCs w:val="24"/>
                <w:rtl/>
              </w:rPr>
              <w:t>اگر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اندازه سرعت متوسط با تندی متوسط</w:t>
            </w:r>
            <w:r w:rsidR="00377E23">
              <w:rPr>
                <w:rFonts w:cs="B Lotus" w:hint="cs"/>
                <w:b/>
                <w:bCs/>
                <w:szCs w:val="24"/>
                <w:rtl/>
              </w:rPr>
              <w:t xml:space="preserve"> متحرکی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</w:t>
            </w:r>
            <w:r w:rsidR="00377E23">
              <w:rPr>
                <w:rFonts w:cs="B Lotus" w:hint="cs"/>
                <w:b/>
                <w:bCs/>
                <w:szCs w:val="24"/>
                <w:rtl/>
              </w:rPr>
              <w:t>ب</w:t>
            </w:r>
            <w:r>
              <w:rPr>
                <w:rFonts w:cs="B Lotus" w:hint="cs"/>
                <w:b/>
                <w:bCs/>
                <w:szCs w:val="24"/>
                <w:rtl/>
              </w:rPr>
              <w:t>رابر</w:t>
            </w:r>
            <w:r w:rsidR="00377E23">
              <w:rPr>
                <w:rFonts w:cs="B Lotus" w:hint="cs"/>
                <w:b/>
                <w:bCs/>
                <w:szCs w:val="24"/>
                <w:rtl/>
              </w:rPr>
              <w:t>باشدآنگاه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جابه جایی و مسافت طی شده با هم (مساوی- نامساوی) </w:t>
            </w:r>
            <w:r w:rsidR="00377E23">
              <w:rPr>
                <w:rFonts w:cs="B Lotus" w:hint="cs"/>
                <w:b/>
                <w:bCs/>
                <w:szCs w:val="24"/>
                <w:rtl/>
              </w:rPr>
              <w:t xml:space="preserve">می 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باشد. </w:t>
            </w:r>
          </w:p>
          <w:p w:rsidR="00952E71" w:rsidRDefault="00952E71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پ) بردار سرعت متوسط (هم جهت- در خلاف جهت) با بردار جابه جایی است. </w:t>
            </w:r>
          </w:p>
          <w:p w:rsidR="00952E71" w:rsidRPr="00014361" w:rsidRDefault="00952E71" w:rsidP="006E65B7">
            <w:pPr>
              <w:spacing w:line="380" w:lineRule="exact"/>
              <w:jc w:val="right"/>
              <w:rPr>
                <w:rFonts w:cs="B Lotus"/>
                <w:b/>
                <w:bCs/>
                <w:rtl/>
              </w:rPr>
            </w:pPr>
            <w:r w:rsidRPr="00014361">
              <w:rPr>
                <w:rFonts w:cs="B Lotus" w:hint="cs"/>
                <w:b/>
                <w:bCs/>
                <w:rtl/>
              </w:rPr>
              <w:t>ت) مساحت سطح زیر نمودار سرعت- زمان با محور زمان در هر بازه زمانی برابر (تغییرات سرعت- جابه جایی) است.</w:t>
            </w:r>
          </w:p>
          <w:p w:rsidR="00952E71" w:rsidRDefault="00952E71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ث) نیروی</w:t>
            </w:r>
            <w:r w:rsidR="00464111">
              <w:rPr>
                <w:rFonts w:cs="B Lotus" w:hint="cs"/>
                <w:b/>
                <w:bCs/>
                <w:szCs w:val="24"/>
                <w:rtl/>
              </w:rPr>
              <w:t xml:space="preserve"> های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کنش و واکنش همواره در سوی مخالف یکدیگرند و همدیگر را خنثی (می کنند- نمی کنند)</w:t>
            </w:r>
            <w:r w:rsidR="00464111">
              <w:rPr>
                <w:rFonts w:cs="B Lotus" w:hint="cs"/>
                <w:b/>
                <w:bCs/>
                <w:szCs w:val="24"/>
                <w:rtl/>
              </w:rPr>
              <w:t>.</w:t>
            </w:r>
          </w:p>
          <w:p w:rsidR="00B81D7B" w:rsidRPr="00014361" w:rsidRDefault="00952E71" w:rsidP="00014361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ح) وقتی جسمی روی سطحی می لغزد از طرف سطح بر جسم نیروی اصطکاک</w:t>
            </w:r>
            <w:r w:rsidR="00464111">
              <w:rPr>
                <w:rFonts w:cs="B Lotus" w:hint="cs"/>
                <w:b/>
                <w:bCs/>
                <w:szCs w:val="24"/>
                <w:rtl/>
              </w:rPr>
              <w:t xml:space="preserve"> (ایستایی </w:t>
            </w:r>
            <w:r w:rsidR="00464111">
              <w:rPr>
                <w:rFonts w:ascii="Sakkal Majalla" w:hAnsi="Sakkal Majalla" w:cs="Sakkal Majalla" w:hint="cs"/>
                <w:b/>
                <w:bCs/>
                <w:szCs w:val="24"/>
                <w:rtl/>
              </w:rPr>
              <w:t>–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جنبشی</w:t>
            </w:r>
            <w:r w:rsidR="00464111">
              <w:rPr>
                <w:rFonts w:cs="B Lotus" w:hint="cs"/>
                <w:b/>
                <w:bCs/>
                <w:szCs w:val="24"/>
                <w:rtl/>
              </w:rPr>
              <w:t>) وارد می شود.</w:t>
            </w: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B81D7B" w:rsidRPr="00DA3227" w:rsidRDefault="00105DEB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2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B81D7B" w:rsidRPr="00DA3227" w:rsidRDefault="00105DEB" w:rsidP="00A66BD8">
            <w:pPr>
              <w:jc w:val="right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985" w:type="dxa"/>
            <w:gridSpan w:val="3"/>
            <w:vAlign w:val="center"/>
          </w:tcPr>
          <w:p w:rsidR="00335FD0" w:rsidRPr="00983B9D" w:rsidRDefault="00014361" w:rsidP="001D76DC">
            <w:pPr>
              <w:autoSpaceDE w:val="0"/>
              <w:autoSpaceDN w:val="0"/>
              <w:bidi/>
              <w:adjustRightInd w:val="0"/>
              <w:jc w:val="both"/>
              <w:rPr>
                <w:rFonts w:cs="B Nazanin"/>
                <w:b/>
                <w:bCs/>
                <w:sz w:val="24"/>
                <w:szCs w:val="24"/>
                <w:lang w:bidi="fa-IR"/>
              </w:rPr>
            </w:pPr>
            <w:r>
              <w:rPr>
                <w:rFonts w:ascii="B Koodak" w:cs="B Nazanin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03968" behindDoc="0" locked="0" layoutInCell="1" allowOverlap="1" wp14:anchorId="0CDA7F51" wp14:editId="3552EFDD">
                      <wp:simplePos x="0" y="0"/>
                      <wp:positionH relativeFrom="column">
                        <wp:posOffset>221615</wp:posOffset>
                      </wp:positionH>
                      <wp:positionV relativeFrom="paragraph">
                        <wp:posOffset>208915</wp:posOffset>
                      </wp:positionV>
                      <wp:extent cx="1536700" cy="1576705"/>
                      <wp:effectExtent l="0" t="0" r="25400" b="23495"/>
                      <wp:wrapNone/>
                      <wp:docPr id="13" name="Straight Connector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536700" cy="15767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2EC495" id="Straight Connector 13" o:spid="_x0000_s1026" style="position:absolute;flip:y;z-index:251603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45pt,16.45pt" to="138.45pt,14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B Koodak" w:cs="B Nazanin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592704" behindDoc="0" locked="0" layoutInCell="1" allowOverlap="1" wp14:anchorId="49C8B5EB" wp14:editId="33F7E0E6">
                      <wp:simplePos x="0" y="0"/>
                      <wp:positionH relativeFrom="column">
                        <wp:posOffset>212090</wp:posOffset>
                      </wp:positionH>
                      <wp:positionV relativeFrom="paragraph">
                        <wp:posOffset>232410</wp:posOffset>
                      </wp:positionV>
                      <wp:extent cx="6350" cy="1603375"/>
                      <wp:effectExtent l="0" t="0" r="31750" b="15875"/>
                      <wp:wrapNone/>
                      <wp:docPr id="7" name="Straight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350" cy="16033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19D1004" id="Straight Connector 7" o:spid="_x0000_s1026" style="position:absolute;flip:y;z-index:251592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.7pt,18.3pt" to="17.2pt,14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ascii="B Koodak" w:cs="B Nazanin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35712" behindDoc="0" locked="0" layoutInCell="1" allowOverlap="1" wp14:anchorId="477B99F1" wp14:editId="6BCD89D7">
                      <wp:simplePos x="0" y="0"/>
                      <wp:positionH relativeFrom="column">
                        <wp:posOffset>188595</wp:posOffset>
                      </wp:positionH>
                      <wp:positionV relativeFrom="paragraph">
                        <wp:posOffset>314960</wp:posOffset>
                      </wp:positionV>
                      <wp:extent cx="1772285" cy="950595"/>
                      <wp:effectExtent l="0" t="0" r="18415" b="20955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772285" cy="9505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D0D5060" id="Straight Connector 14" o:spid="_x0000_s1026" style="position:absolute;flip:y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.85pt,24.8pt" to="154.4pt,9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" strokecolor="#5b9bd5 [3204]" strokeweight=".5pt">
                      <v:stroke joinstyle="miter"/>
                    </v:line>
                  </w:pict>
                </mc:Fallback>
              </mc:AlternateConten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نمودار</w:t>
            </w:r>
            <w:r w:rsidR="00335FD0" w:rsidRPr="00064B02">
              <w:rPr>
                <w:rFonts w:ascii="B Koodak" w:cs="B Nazanin"/>
                <w:b/>
                <w:bCs/>
                <w:sz w:val="24"/>
                <w:szCs w:val="24"/>
              </w:rPr>
              <w:t xml:space="preserve"> </w: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مکان</w:t>
            </w:r>
            <w:r w:rsidR="00335FD0" w:rsidRPr="00064B02">
              <w:rPr>
                <w:rFonts w:ascii="B Koodak" w:cs="B Nazanin"/>
                <w:b/>
                <w:bCs/>
                <w:sz w:val="24"/>
                <w:szCs w:val="24"/>
              </w:rPr>
              <w:t xml:space="preserve"> </w:t>
            </w:r>
            <w:r w:rsidR="00335FD0" w:rsidRPr="00064B02">
              <w:rPr>
                <w:rFonts w:ascii="Times New Roman" w:hAnsi="Times New Roman" w:cs="B Nazanin"/>
                <w:b/>
                <w:bCs/>
                <w:sz w:val="24"/>
                <w:szCs w:val="24"/>
              </w:rPr>
              <w:t xml:space="preserve">– </w: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زمان</w:t>
            </w:r>
            <w:r w:rsidR="00335FD0" w:rsidRPr="00064B02">
              <w:rPr>
                <w:rFonts w:ascii="B Koodak" w:cs="B Nazanin"/>
                <w:b/>
                <w:bCs/>
                <w:sz w:val="24"/>
                <w:szCs w:val="24"/>
              </w:rPr>
              <w:t xml:space="preserve"> </w: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دو</w:t>
            </w:r>
            <w:r w:rsidR="00335FD0" w:rsidRPr="00064B02">
              <w:rPr>
                <w:rFonts w:ascii="B Koodak" w:cs="B Nazanin"/>
                <w:b/>
                <w:bCs/>
                <w:sz w:val="24"/>
                <w:szCs w:val="24"/>
              </w:rPr>
              <w:t xml:space="preserve"> </w: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متحرك</w:t>
            </w:r>
            <w:r w:rsidR="00335FD0" w:rsidRPr="00064B02">
              <w:rPr>
                <w:rFonts w:ascii="Cambria" w:hAnsi="Cambria" w:cs="B Nazanin"/>
                <w:b/>
                <w:bCs/>
                <w:sz w:val="24"/>
                <w:szCs w:val="24"/>
              </w:rPr>
              <w:t>A</w:t>
            </w:r>
            <w:r w:rsidR="00335FD0" w:rsidRPr="00064B02">
              <w:rPr>
                <w:rFonts w:ascii="B Koodak" w:cs="B Nazanin"/>
                <w:b/>
                <w:bCs/>
                <w:sz w:val="24"/>
                <w:szCs w:val="24"/>
              </w:rPr>
              <w:t xml:space="preserve"> </w: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و</w:t>
            </w:r>
            <w:r w:rsidR="00335FD0" w:rsidRPr="00064B02">
              <w:rPr>
                <w:rFonts w:ascii="Cambria" w:hAnsi="Cambria" w:cs="B Nazanin"/>
                <w:b/>
                <w:bCs/>
                <w:sz w:val="24"/>
                <w:szCs w:val="24"/>
              </w:rPr>
              <w:t>B</w:t>
            </w:r>
            <w:r w:rsidR="00335FD0" w:rsidRPr="00064B02">
              <w:rPr>
                <w:rFonts w:ascii="B Koodak" w:cs="B Nazanin"/>
                <w:b/>
                <w:bCs/>
                <w:sz w:val="24"/>
                <w:szCs w:val="24"/>
              </w:rPr>
              <w:t xml:space="preserve"> </w: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مطابق</w:t>
            </w:r>
            <w:r w:rsidR="00335FD0" w:rsidRPr="00064B02">
              <w:rPr>
                <w:rFonts w:ascii="B Koodak" w:cs="B Nazanin"/>
                <w:b/>
                <w:bCs/>
                <w:sz w:val="24"/>
                <w:szCs w:val="24"/>
              </w:rPr>
              <w:t xml:space="preserve"> </w: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شکل</w:t>
            </w:r>
            <w:r w:rsidR="00335FD0" w:rsidRPr="00064B02">
              <w:rPr>
                <w:rFonts w:ascii="B Koodak" w:cs="B Nazanin"/>
                <w:b/>
                <w:bCs/>
                <w:sz w:val="24"/>
                <w:szCs w:val="24"/>
              </w:rPr>
              <w:t xml:space="preserve"> </w: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زیر</w:t>
            </w:r>
            <w:r w:rsidR="00335FD0" w:rsidRPr="00064B02">
              <w:rPr>
                <w:rFonts w:ascii="B Koodak" w:cs="B Nazanin"/>
                <w:b/>
                <w:bCs/>
                <w:sz w:val="24"/>
                <w:szCs w:val="24"/>
              </w:rPr>
              <w:t xml:space="preserve"> </w:t>
            </w:r>
            <w:r w:rsidR="00335FD0" w:rsidRPr="00064B02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است</w:t>
            </w:r>
            <w:r w:rsidR="005F1971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 xml:space="preserve">.               </w:t>
            </w:r>
            <w:r w:rsidR="005F1971">
              <w:rPr>
                <w:rFonts w:cs="B Nazanin"/>
                <w:b/>
                <w:bCs/>
                <w:sz w:val="24"/>
                <w:szCs w:val="24"/>
              </w:rPr>
              <w:t xml:space="preserve"> A</w:t>
            </w:r>
            <w:r w:rsidR="005F1971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D76DC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983B9D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 xml:space="preserve">                 </w:t>
            </w:r>
            <w:r w:rsidR="005F1971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 xml:space="preserve">                      </w:t>
            </w:r>
            <w:r w:rsidR="00983B9D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 xml:space="preserve">   </w:t>
            </w:r>
            <w:r w:rsidR="005F1971">
              <w:rPr>
                <w:rFonts w:cs="B Nazanin"/>
                <w:b/>
                <w:bCs/>
                <w:sz w:val="24"/>
                <w:szCs w:val="24"/>
                <w:lang w:bidi="fa-IR"/>
              </w:rPr>
              <w:t>X</w:t>
            </w:r>
            <w:r w:rsidR="005F1971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5F1971">
              <w:rPr>
                <w:rFonts w:cs="B Nazanin"/>
                <w:b/>
                <w:bCs/>
                <w:sz w:val="24"/>
                <w:szCs w:val="24"/>
              </w:rPr>
              <w:t xml:space="preserve"> </w:t>
            </w:r>
            <w:r w:rsidR="00983B9D">
              <w:rPr>
                <w:rFonts w:cs="B Nazanin"/>
                <w:b/>
                <w:bCs/>
                <w:sz w:val="24"/>
                <w:szCs w:val="24"/>
              </w:rPr>
              <w:t xml:space="preserve">              </w:t>
            </w:r>
            <w:r w:rsidR="00983B9D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</w:t>
            </w:r>
          </w:p>
          <w:p w:rsidR="00335FD0" w:rsidRPr="00983B9D" w:rsidRDefault="00271EAA" w:rsidP="00472640">
            <w:pPr>
              <w:autoSpaceDE w:val="0"/>
              <w:autoSpaceDN w:val="0"/>
              <w:bidi/>
              <w:adjustRightInd w:val="0"/>
              <w:jc w:val="both"/>
              <w:rPr>
                <w:rFonts w:cs="B Nazanin"/>
                <w:b/>
                <w:bCs/>
                <w:sz w:val="24"/>
                <w:szCs w:val="24"/>
              </w:rPr>
            </w:pPr>
            <w:r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 xml:space="preserve">الف) معادله حرکت این </w:t>
            </w:r>
            <w:r w:rsidR="00335FD0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دو متحرک را بنویسید</w:t>
            </w:r>
            <w:r w:rsidR="00983B9D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.</w:t>
            </w:r>
            <w:r w:rsidR="005F1971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983B9D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 xml:space="preserve">     </w:t>
            </w:r>
            <w:r w:rsidR="00983B9D">
              <w:rPr>
                <w:rFonts w:cs="B Nazanin"/>
                <w:b/>
                <w:bCs/>
                <w:sz w:val="24"/>
                <w:szCs w:val="24"/>
              </w:rPr>
              <w:t xml:space="preserve">B </w:t>
            </w:r>
            <w:r w:rsidR="00DD044B">
              <w:rPr>
                <w:rFonts w:cs="B Nazanin"/>
                <w:b/>
                <w:bCs/>
                <w:sz w:val="24"/>
                <w:szCs w:val="24"/>
              </w:rPr>
              <w:t xml:space="preserve">             </w:t>
            </w:r>
            <w:r w:rsidR="00983B9D">
              <w:rPr>
                <w:rFonts w:cs="B Nazanin"/>
                <w:b/>
                <w:bCs/>
                <w:sz w:val="24"/>
                <w:szCs w:val="24"/>
              </w:rPr>
              <w:t xml:space="preserve">              </w:t>
            </w:r>
          </w:p>
          <w:p w:rsidR="00271EAA" w:rsidRDefault="00335FD0" w:rsidP="00271EAA">
            <w:pPr>
              <w:autoSpaceDE w:val="0"/>
              <w:autoSpaceDN w:val="0"/>
              <w:bidi/>
              <w:adjustRightInd w:val="0"/>
              <w:jc w:val="both"/>
              <w:rPr>
                <w:rFonts w:ascii="B Koodak" w:cs="B Nazanin"/>
                <w:b/>
                <w:bCs/>
                <w:sz w:val="24"/>
                <w:szCs w:val="24"/>
                <w:rtl/>
              </w:rPr>
            </w:pPr>
            <w:r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>ب) در چه زمانی دو متحرک به هم می رسند؟</w:t>
            </w:r>
            <w:r w:rsidR="00271EAA">
              <w:rPr>
                <w:rFonts w:ascii="B Koodak" w:cs="B Nazanin" w:hint="cs"/>
                <w:b/>
                <w:bCs/>
                <w:sz w:val="24"/>
                <w:szCs w:val="24"/>
                <w:rtl/>
              </w:rPr>
              <w:t xml:space="preserve">                                                                                                         </w:t>
            </w:r>
          </w:p>
          <w:p w:rsidR="00397EB9" w:rsidRDefault="00586FE7" w:rsidP="00014361">
            <w:pPr>
              <w:bidi/>
              <w:jc w:val="both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44928" behindDoc="0" locked="0" layoutInCell="1" allowOverlap="1" wp14:anchorId="7C99B447" wp14:editId="2FA60BAB">
                      <wp:simplePos x="0" y="0"/>
                      <wp:positionH relativeFrom="column">
                        <wp:posOffset>194945</wp:posOffset>
                      </wp:positionH>
                      <wp:positionV relativeFrom="paragraph">
                        <wp:posOffset>156845</wp:posOffset>
                      </wp:positionV>
                      <wp:extent cx="369570" cy="0"/>
                      <wp:effectExtent l="0" t="0" r="11430" b="19050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6957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0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8F3680" id="Straight Connector 18" o:spid="_x0000_s1026" style="position:absolute;flip:x y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35pt,12.35pt" to="44.45pt,1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" strokecolor="#ffc000 [3207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41856" behindDoc="0" locked="0" layoutInCell="1" allowOverlap="1" wp14:anchorId="101A6CFA" wp14:editId="60D35BBB">
                      <wp:simplePos x="0" y="0"/>
                      <wp:positionH relativeFrom="column">
                        <wp:posOffset>529590</wp:posOffset>
                      </wp:positionH>
                      <wp:positionV relativeFrom="paragraph">
                        <wp:posOffset>133350</wp:posOffset>
                      </wp:positionV>
                      <wp:extent cx="33655" cy="422910"/>
                      <wp:effectExtent l="0" t="0" r="23495" b="15240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33655" cy="42291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0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B8FDED9" id="Straight Connector 17" o:spid="_x0000_s1026" style="position:absolute;flip:y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7pt,10.5pt" to="44.35pt,4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" strokecolor="#ffc000 [3207]" strokeweight=".5pt">
                      <v:stroke joinstyle="miter"/>
                    </v:line>
                  </w:pict>
                </mc:Fallback>
              </mc:AlternateContent>
            </w:r>
            <w:r w:rsidR="00014361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</w:t>
            </w:r>
            <w:r w:rsidR="00271EAA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                      23</w:t>
            </w:r>
          </w:p>
          <w:p w:rsidR="00963486" w:rsidRDefault="00271BEA" w:rsidP="006E65B7">
            <w:pPr>
              <w:bidi/>
              <w:jc w:val="right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11</w:t>
            </w:r>
          </w:p>
          <w:p w:rsidR="00963486" w:rsidRDefault="00014361" w:rsidP="00014361">
            <w:pPr>
              <w:bidi/>
              <w:jc w:val="center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38784" behindDoc="0" locked="0" layoutInCell="1" allowOverlap="1" wp14:anchorId="3816AF16" wp14:editId="5947A905">
                      <wp:simplePos x="0" y="0"/>
                      <wp:positionH relativeFrom="column">
                        <wp:posOffset>198120</wp:posOffset>
                      </wp:positionH>
                      <wp:positionV relativeFrom="paragraph">
                        <wp:posOffset>6350</wp:posOffset>
                      </wp:positionV>
                      <wp:extent cx="1760855" cy="20320"/>
                      <wp:effectExtent l="0" t="0" r="10795" b="36830"/>
                      <wp:wrapNone/>
                      <wp:docPr id="11" name="Straight Connector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760855" cy="203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4C0677D" id="Straight Connector 11" o:spid="_x0000_s1026" style="position:absolute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.6pt,.5pt" to="154.2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</w:t>
            </w:r>
            <w:r w:rsidR="00271EAA"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005092"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</w:t>
            </w:r>
            <w:r w:rsidR="00271EAA"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            6                                    t</w:t>
            </w:r>
            <w:r w:rsidR="00271EAA"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        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          </w:t>
            </w:r>
            <w:r w:rsidR="00271EAA"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              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                      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                                                   </w:t>
            </w:r>
            <w:r w:rsidR="00271EAA"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      </w:t>
            </w:r>
            <w:r w:rsidR="00983B9D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30-</w:t>
            </w:r>
          </w:p>
          <w:p w:rsidR="00963486" w:rsidRDefault="00963486" w:rsidP="00014361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ED00DE" w:rsidRPr="00DA3227" w:rsidRDefault="00ED00DE" w:rsidP="00ED00DE">
            <w:pPr>
              <w:bidi/>
              <w:jc w:val="right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B81D7B" w:rsidRPr="00DA3227" w:rsidRDefault="00105DEB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3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B81D7B" w:rsidRPr="00DA3227" w:rsidRDefault="002B1C4F" w:rsidP="00A66BD8">
            <w:pPr>
              <w:jc w:val="right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lastRenderedPageBreak/>
              <w:t>2</w:t>
            </w:r>
          </w:p>
        </w:tc>
        <w:tc>
          <w:tcPr>
            <w:tcW w:w="8985" w:type="dxa"/>
            <w:gridSpan w:val="3"/>
            <w:vAlign w:val="center"/>
          </w:tcPr>
          <w:p w:rsidR="00963486" w:rsidRDefault="00963486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توضیح دهید:</w:t>
            </w:r>
          </w:p>
          <w:p w:rsidR="00963486" w:rsidRDefault="00963486" w:rsidP="00794901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الف) چرا سرنشیان یک اتو</w:t>
            </w:r>
            <w:r w:rsidR="00794901">
              <w:rPr>
                <w:rFonts w:cs="B Lotus" w:hint="cs"/>
                <w:b/>
                <w:bCs/>
                <w:szCs w:val="24"/>
                <w:rtl/>
                <w:lang w:bidi="fa-IR"/>
              </w:rPr>
              <w:t>مبیل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در هنگام عبور از پیچ جاده به طرف خارج منحرف می شوند؟</w:t>
            </w:r>
          </w:p>
          <w:p w:rsidR="00963486" w:rsidRDefault="00963486" w:rsidP="00794901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ب)</w:t>
            </w:r>
            <w:r w:rsidR="00794901">
              <w:rPr>
                <w:rFonts w:cs="B Lotus" w:hint="cs"/>
                <w:b/>
                <w:bCs/>
                <w:szCs w:val="24"/>
                <w:rtl/>
              </w:rPr>
              <w:t>چرا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</w:t>
            </w:r>
            <w:r w:rsidR="00794901">
              <w:rPr>
                <w:rFonts w:cs="B Lotus" w:hint="cs"/>
                <w:b/>
                <w:bCs/>
                <w:szCs w:val="24"/>
                <w:rtl/>
              </w:rPr>
              <w:t>اگر جرم جسمی که روی سطح افقی در حال حرکت است کاهش یابد حرکت جسم آسانتر می شود</w:t>
            </w:r>
            <w:r>
              <w:rPr>
                <w:rFonts w:cs="B Lotus" w:hint="cs"/>
                <w:b/>
                <w:bCs/>
                <w:szCs w:val="24"/>
                <w:rtl/>
              </w:rPr>
              <w:t>؟</w:t>
            </w:r>
          </w:p>
          <w:p w:rsidR="00963486" w:rsidRDefault="00963486" w:rsidP="00DF6E9F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پ) </w:t>
            </w:r>
            <w:r w:rsidR="00DF6E9F">
              <w:rPr>
                <w:rFonts w:cs="B Lotus" w:hint="cs"/>
                <w:b/>
                <w:bCs/>
                <w:szCs w:val="24"/>
                <w:rtl/>
              </w:rPr>
              <w:t>چرا باید کارت را باسرعت از زیر سکه بکشیم تا سکه در لیوان سقوط کند؟</w:t>
            </w:r>
          </w:p>
          <w:p w:rsidR="00963486" w:rsidRDefault="00963486" w:rsidP="00DF6E9F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ت) چرا هنگامی که</w:t>
            </w:r>
            <w:r w:rsidR="00DF6E9F">
              <w:rPr>
                <w:rFonts w:cs="B Lotus" w:hint="cs"/>
                <w:b/>
                <w:bCs/>
                <w:szCs w:val="24"/>
                <w:rtl/>
              </w:rPr>
              <w:t xml:space="preserve"> سنگی </w:t>
            </w:r>
            <w:r>
              <w:rPr>
                <w:rFonts w:cs="B Lotus" w:hint="cs"/>
                <w:b/>
                <w:bCs/>
                <w:szCs w:val="24"/>
                <w:rtl/>
              </w:rPr>
              <w:t>سقوط می کند زمین بالا نمی آید؟</w:t>
            </w:r>
          </w:p>
          <w:p w:rsidR="00397EB9" w:rsidRPr="00DA3227" w:rsidRDefault="00397EB9" w:rsidP="006E65B7">
            <w:pPr>
              <w:bidi/>
              <w:jc w:val="right"/>
              <w:rPr>
                <w:rFonts w:eastAsiaTheme="minorEastAsia" w:cs="B Lotus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B81D7B" w:rsidRPr="00DA3227" w:rsidRDefault="00105DEB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4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B81D7B" w:rsidRPr="00DA3227" w:rsidRDefault="002B1C4F" w:rsidP="00A66BD8">
            <w:pPr>
              <w:jc w:val="right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985" w:type="dxa"/>
            <w:gridSpan w:val="3"/>
            <w:shd w:val="clear" w:color="auto" w:fill="auto"/>
            <w:vAlign w:val="center"/>
          </w:tcPr>
          <w:p w:rsidR="00A66BD8" w:rsidRDefault="00A66BD8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جسمی به جرم 4 کیلوگرم روی سطح افقی که ضریب اصطکاک ایستایی آن 4/0است قرار دارد.</w:t>
            </w:r>
          </w:p>
          <w:p w:rsidR="00A66BD8" w:rsidRDefault="00A66BD8" w:rsidP="0042443A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الف) اگر نیروی افقی </w:t>
            </w:r>
            <w:r w:rsidR="0042443A">
              <w:rPr>
                <w:rFonts w:cs="B Lotus" w:hint="cs"/>
                <w:b/>
                <w:bCs/>
                <w:szCs w:val="24"/>
                <w:rtl/>
              </w:rPr>
              <w:t xml:space="preserve">۸ نیوتون </w:t>
            </w:r>
            <w:r>
              <w:rPr>
                <w:rFonts w:cs="B Lotus" w:hint="cs"/>
                <w:b/>
                <w:bCs/>
                <w:szCs w:val="24"/>
                <w:rtl/>
              </w:rPr>
              <w:t>به آن وارد شود آیا جسم ساکن می ماند؟</w:t>
            </w:r>
          </w:p>
          <w:p w:rsidR="00A66BD8" w:rsidRDefault="00A66BD8" w:rsidP="00D973BB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ب) اگر در اثر نیروی افقی 24 نیوتنی جسم شتاب </w:t>
            </w:r>
            <w:r w:rsidR="0042443A">
              <w:rPr>
                <w:rFonts w:cs="B Lotus" w:hint="cs"/>
                <w:b/>
                <w:bCs/>
                <w:szCs w:val="24"/>
                <w:rtl/>
              </w:rPr>
              <w:t xml:space="preserve">۳ نیوتون برکیلوگرم 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را بدست آورد </w:t>
            </w:r>
            <w:r w:rsidR="00472640" w:rsidRPr="00214823">
              <w:rPr>
                <w:rFonts w:cs="B Lotus"/>
                <w:b/>
                <w:bCs/>
                <w:position w:val="-12"/>
                <w:szCs w:val="24"/>
              </w:rPr>
              <w:object w:dxaOrig="3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3" type="#_x0000_t75" style="width:16pt;height:18pt" o:ole="">
                  <v:imagedata r:id="rId8" o:title=""/>
                </v:shape>
                <o:OLEObject Type="Embed" ProgID="Equation.3" ShapeID="_x0000_i1103" DrawAspect="Content" ObjectID="_1606316303" r:id="rId9"/>
              </w:object>
            </w:r>
          </w:p>
          <w:p w:rsidR="003D676D" w:rsidRDefault="00D973BB" w:rsidP="00472640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>چقدر است؟</w:t>
            </w:r>
          </w:p>
          <w:p w:rsidR="00D973BB" w:rsidRPr="00D973BB" w:rsidRDefault="00D973BB" w:rsidP="00D973BB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B81D7B" w:rsidRPr="00DA3227" w:rsidRDefault="00662E07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5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B81D7B" w:rsidRPr="00DA3227" w:rsidRDefault="00B32FBF" w:rsidP="00A66BD8">
            <w:pPr>
              <w:jc w:val="right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1/5</w:t>
            </w:r>
          </w:p>
        </w:tc>
        <w:tc>
          <w:tcPr>
            <w:tcW w:w="8985" w:type="dxa"/>
            <w:gridSpan w:val="3"/>
            <w:vAlign w:val="center"/>
          </w:tcPr>
          <w:p w:rsidR="00A66BD8" w:rsidRDefault="00A66BD8" w:rsidP="00CA48E1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شخصی داخل آسانسور ساکنی روی </w:t>
            </w:r>
            <w:r w:rsidR="00004B53">
              <w:rPr>
                <w:rFonts w:cs="B Lotus" w:hint="cs"/>
                <w:b/>
                <w:bCs/>
                <w:szCs w:val="24"/>
                <w:rtl/>
              </w:rPr>
              <w:t>ترازویی فنری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ایستاده است و </w:t>
            </w:r>
            <w:r w:rsidR="00004B53">
              <w:rPr>
                <w:rFonts w:cs="B Lotus" w:hint="cs"/>
                <w:b/>
                <w:bCs/>
                <w:szCs w:val="24"/>
                <w:rtl/>
              </w:rPr>
              <w:t xml:space="preserve">ترازو 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وزن او را </w:t>
            </w:r>
            <w:r w:rsidR="00004B53">
              <w:rPr>
                <w:rFonts w:cs="B Lotus" w:hint="cs"/>
                <w:b/>
                <w:bCs/>
                <w:szCs w:val="24"/>
                <w:rtl/>
              </w:rPr>
              <w:t>6</w:t>
            </w:r>
            <w:r>
              <w:rPr>
                <w:rFonts w:cs="B Lotus" w:hint="cs"/>
                <w:b/>
                <w:bCs/>
                <w:szCs w:val="24"/>
                <w:rtl/>
              </w:rPr>
              <w:t>00 نیوتن نشان می دهد:</w:t>
            </w:r>
          </w:p>
          <w:p w:rsidR="00A66BD8" w:rsidRDefault="00A66BD8" w:rsidP="00004B53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الف) اگر آسانسور با شتاب ثابت تند شونده روبه بالا حرکت کند </w:t>
            </w:r>
            <w:r w:rsidR="00004B53">
              <w:rPr>
                <w:rFonts w:cs="B Lotus" w:hint="cs"/>
                <w:b/>
                <w:bCs/>
                <w:szCs w:val="24"/>
                <w:rtl/>
              </w:rPr>
              <w:t>ترازوی فنری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</w:t>
            </w:r>
            <w:r w:rsidR="00004B53">
              <w:rPr>
                <w:rFonts w:cs="B Lotus" w:hint="cs"/>
                <w:b/>
                <w:bCs/>
                <w:szCs w:val="24"/>
                <w:rtl/>
              </w:rPr>
              <w:t>720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نیوتن را نشان می دهد. اندازه شتاب را بدست آورید.</w:t>
            </w:r>
          </w:p>
          <w:p w:rsidR="00A66BD8" w:rsidRDefault="00A66BD8" w:rsidP="00004B53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ب) اگر آسانسور با سرعت ثابت </w:t>
            </w:r>
            <w:r w:rsidR="00004B53">
              <w:rPr>
                <w:rFonts w:cs="B Lotus" w:hint="cs"/>
                <w:b/>
                <w:bCs/>
                <w:szCs w:val="24"/>
                <w:rtl/>
                <w:lang w:bidi="fa-IR"/>
              </w:rPr>
              <w:t xml:space="preserve">3 متربرثانیه </w:t>
            </w:r>
            <w:r>
              <w:rPr>
                <w:rFonts w:cs="B Lotus" w:hint="cs"/>
                <w:b/>
                <w:bCs/>
                <w:szCs w:val="24"/>
                <w:rtl/>
              </w:rPr>
              <w:t>حرکت کند</w:t>
            </w:r>
            <w:r w:rsidR="00004B53">
              <w:rPr>
                <w:rFonts w:cs="B Lotus" w:hint="cs"/>
                <w:b/>
                <w:bCs/>
                <w:szCs w:val="24"/>
                <w:rtl/>
              </w:rPr>
              <w:t>ترازو چه عددی را نشان خواهد داد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</w:t>
            </w:r>
          </w:p>
          <w:p w:rsidR="009332B0" w:rsidRPr="00DA3227" w:rsidRDefault="009332B0" w:rsidP="006E65B7">
            <w:pPr>
              <w:bidi/>
              <w:jc w:val="right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B81D7B" w:rsidRPr="00DA3227" w:rsidRDefault="00662E07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6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B81D7B" w:rsidRPr="00DA3227" w:rsidRDefault="00586FE7" w:rsidP="00A66BD8">
            <w:pPr>
              <w:jc w:val="right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985" w:type="dxa"/>
            <w:gridSpan w:val="3"/>
            <w:vAlign w:val="center"/>
          </w:tcPr>
          <w:p w:rsidR="005F41B1" w:rsidRPr="00C27C98" w:rsidRDefault="005F41B1" w:rsidP="00B32FBF">
            <w:pPr>
              <w:spacing w:line="380" w:lineRule="exact"/>
              <w:jc w:val="right"/>
              <w:rPr>
                <w:rFonts w:cs="B Lotus"/>
                <w:i/>
                <w:iCs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اگر سرعت اولیه متحرکی که بر مسیر مستقیم حرکت می کند </w:t>
            </w:r>
            <w:r w:rsidR="00B32FBF">
              <w:rPr>
                <w:rFonts w:cs="B Lotus" w:hint="cs"/>
                <w:b/>
                <w:bCs/>
                <w:szCs w:val="24"/>
                <w:rtl/>
              </w:rPr>
              <w:t>۱0 متربرثانیه باشد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و نمودار شتاب زمان آن به صورت مقابل باشد</w:t>
            </w:r>
          </w:p>
          <w:p w:rsidR="005F41B1" w:rsidRDefault="005F41B1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noProof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10112" behindDoc="0" locked="0" layoutInCell="1" allowOverlap="1" wp14:anchorId="0C09BB42" wp14:editId="6C618F4B">
                      <wp:simplePos x="0" y="0"/>
                      <wp:positionH relativeFrom="column">
                        <wp:posOffset>113665</wp:posOffset>
                      </wp:positionH>
                      <wp:positionV relativeFrom="paragraph">
                        <wp:posOffset>96520</wp:posOffset>
                      </wp:positionV>
                      <wp:extent cx="1833245" cy="929640"/>
                      <wp:effectExtent l="0" t="1270" r="0" b="254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833245" cy="9296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5F41B1" w:rsidRDefault="005F41B1" w:rsidP="005F41B1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81B8223" wp14:editId="225C2ED1">
                                        <wp:extent cx="1652905" cy="835025"/>
                                        <wp:effectExtent l="0" t="0" r="4445" b="3175"/>
                                        <wp:docPr id="31" name="Picture 31" descr="4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5" descr="4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0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652905" cy="835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09BB42" id="Text Box 4" o:spid="_x0000_s1027" type="#_x0000_t202" style="position:absolute;left:0;text-align:left;margin-left:8.95pt;margin-top:7.6pt;width:144.35pt;height:73.2pt;z-index:25161011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" filled="f" stroked="f">
                      <v:textbox style="mso-fit-shape-to-text:t">
                        <w:txbxContent>
                          <w:p w:rsidR="005F41B1" w:rsidRDefault="005F41B1" w:rsidP="005F41B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81B8223" wp14:editId="225C2ED1">
                                  <wp:extent cx="1652905" cy="835025"/>
                                  <wp:effectExtent l="0" t="0" r="4445" b="3175"/>
                                  <wp:docPr id="31" name="Picture 31" descr="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5" descr="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2905" cy="835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Lotus" w:hint="cs"/>
                <w:b/>
                <w:bCs/>
                <w:szCs w:val="24"/>
                <w:rtl/>
              </w:rPr>
              <w:t>الف) سرعت متحرک در پایان ثانیه ششم چقدر است؟</w:t>
            </w:r>
          </w:p>
          <w:p w:rsidR="005F41B1" w:rsidRDefault="005F41B1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szCs w:val="24"/>
                <w:rtl/>
              </w:rPr>
              <w:t xml:space="preserve">ب) نمودار </w:t>
            </w:r>
            <w:r w:rsidRPr="000B20F6">
              <w:rPr>
                <w:rFonts w:cs="B Lotus" w:hint="cs"/>
                <w:b/>
                <w:bCs/>
                <w:szCs w:val="24"/>
                <w:u w:val="single"/>
                <w:rtl/>
              </w:rPr>
              <w:t xml:space="preserve">سرعت </w:t>
            </w:r>
            <w:r w:rsidRPr="000B20F6">
              <w:rPr>
                <w:rFonts w:cs="Times New Roman" w:hint="cs"/>
                <w:b/>
                <w:bCs/>
                <w:szCs w:val="24"/>
                <w:u w:val="single"/>
                <w:rtl/>
              </w:rPr>
              <w:t>–</w:t>
            </w:r>
            <w:r w:rsidRPr="000B20F6">
              <w:rPr>
                <w:rFonts w:cs="B Lotus" w:hint="cs"/>
                <w:b/>
                <w:bCs/>
                <w:szCs w:val="24"/>
                <w:u w:val="single"/>
                <w:rtl/>
              </w:rPr>
              <w:t xml:space="preserve"> زمان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آن را رسم کنید. </w:t>
            </w:r>
          </w:p>
          <w:p w:rsidR="005F41B1" w:rsidRDefault="005F41B1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</w:p>
          <w:p w:rsidR="005F41B1" w:rsidRDefault="005F41B1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</w:p>
          <w:p w:rsidR="009332B0" w:rsidRPr="00DA3227" w:rsidRDefault="009332B0" w:rsidP="006E65B7">
            <w:pPr>
              <w:bidi/>
              <w:jc w:val="right"/>
              <w:rPr>
                <w:rFonts w:eastAsiaTheme="minorEastAsia"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B81D7B" w:rsidRPr="00DA3227" w:rsidRDefault="00662E07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7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B81D7B" w:rsidRPr="00DA3227" w:rsidRDefault="00662E07" w:rsidP="00A66BD8">
            <w:pPr>
              <w:jc w:val="right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985" w:type="dxa"/>
            <w:gridSpan w:val="3"/>
            <w:vAlign w:val="center"/>
          </w:tcPr>
          <w:p w:rsidR="00B81D7B" w:rsidRDefault="00662E07" w:rsidP="006E65B7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تعریف کنید:</w:t>
            </w:r>
          </w:p>
          <w:p w:rsidR="00662E07" w:rsidRPr="00DA3227" w:rsidRDefault="00662E07" w:rsidP="00662E07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الف)تندی لحظه ای       ب) بردار جابجایی     پ) قانون اول نیوتون               ت) نیروی گرانش</w:t>
            </w: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B81D7B" w:rsidRPr="00DA3227" w:rsidRDefault="00662E07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8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tcBorders>
              <w:bottom w:val="single" w:sz="4" w:space="0" w:color="auto"/>
            </w:tcBorders>
            <w:shd w:val="clear" w:color="auto" w:fill="DEEAF6" w:themeFill="accent1" w:themeFillTint="33"/>
            <w:vAlign w:val="center"/>
          </w:tcPr>
          <w:p w:rsidR="00B81D7B" w:rsidRPr="00DA3227" w:rsidRDefault="00CE5396" w:rsidP="00A66BD8">
            <w:pPr>
              <w:jc w:val="right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1/5</w:t>
            </w:r>
          </w:p>
        </w:tc>
        <w:tc>
          <w:tcPr>
            <w:tcW w:w="8985" w:type="dxa"/>
            <w:gridSpan w:val="3"/>
            <w:tcBorders>
              <w:bottom w:val="single" w:sz="4" w:space="0" w:color="auto"/>
            </w:tcBorders>
            <w:vAlign w:val="center"/>
          </w:tcPr>
          <w:p w:rsidR="0060548F" w:rsidRDefault="00DF2B8E" w:rsidP="006E65B7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lang w:bidi="fa-IR"/>
              </w:rPr>
            </w:pPr>
            <w:r>
              <w:rPr>
                <w:rFonts w:cs="B Lotus" w:hint="cs"/>
                <w:b/>
                <w:bCs/>
                <w:noProof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07040" behindDoc="0" locked="0" layoutInCell="1" allowOverlap="1" wp14:anchorId="75C3128D" wp14:editId="57AB910D">
                      <wp:simplePos x="0" y="0"/>
                      <wp:positionH relativeFrom="column">
                        <wp:posOffset>60325</wp:posOffset>
                      </wp:positionH>
                      <wp:positionV relativeFrom="paragraph">
                        <wp:posOffset>-17145</wp:posOffset>
                      </wp:positionV>
                      <wp:extent cx="1503045" cy="1217295"/>
                      <wp:effectExtent l="0" t="0" r="0" b="1905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3045" cy="121729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F2B8E" w:rsidRDefault="00DF2B8E" w:rsidP="00DF2B8E">
                                  <w:r>
                                    <w:t>X</w:t>
                                  </w:r>
                                  <w:r w:rsidR="00CE5396">
                                    <w:t>(cm)</w:t>
                                  </w:r>
                                </w:p>
                                <w:p w:rsidR="00DF2B8E" w:rsidRDefault="00DF2B8E" w:rsidP="00DF2B8E">
                                  <w:r>
                                    <w:t>4</w:t>
                                  </w:r>
                                </w:p>
                                <w:p w:rsidR="00DF2B8E" w:rsidRDefault="00DF2B8E" w:rsidP="00DF2B8E"/>
                                <w:p w:rsidR="00DF2B8E" w:rsidRDefault="00DF2B8E" w:rsidP="00DF2B8E">
                                  <w:r>
                                    <w:t>-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C3128D" id="Text Box 2" o:spid="_x0000_s1028" type="#_x0000_t202" style="position:absolute;left:0;text-align:left;margin-left:4.75pt;margin-top:-1.35pt;width:118.35pt;height:95.85pt;z-index: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vAvuAIAAME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" filled="f" stroked="f">
                      <v:textbox>
                        <w:txbxContent>
                          <w:p w:rsidR="00DF2B8E" w:rsidRDefault="00DF2B8E" w:rsidP="00DF2B8E">
                            <w:r>
                              <w:t>X</w:t>
                            </w:r>
                            <w:r w:rsidR="00CE5396">
                              <w:t>(cm)</w:t>
                            </w:r>
                          </w:p>
                          <w:p w:rsidR="00DF2B8E" w:rsidRDefault="00DF2B8E" w:rsidP="00DF2B8E">
                            <w:r>
                              <w:t>4</w:t>
                            </w:r>
                          </w:p>
                          <w:p w:rsidR="00DF2B8E" w:rsidRDefault="00DF2B8E" w:rsidP="00DF2B8E"/>
                          <w:p w:rsidR="00DF2B8E" w:rsidRDefault="00DF2B8E" w:rsidP="00DF2B8E">
                            <w:r>
                              <w:t>-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cs="B Lotus" w:hint="cs"/>
                <w:b/>
                <w:bCs/>
                <w:noProof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48000" behindDoc="0" locked="0" layoutInCell="1" allowOverlap="1" wp14:anchorId="6BE873DD" wp14:editId="4FB1E4D0">
                      <wp:simplePos x="0" y="0"/>
                      <wp:positionH relativeFrom="column">
                        <wp:posOffset>245745</wp:posOffset>
                      </wp:positionH>
                      <wp:positionV relativeFrom="paragraph">
                        <wp:posOffset>151130</wp:posOffset>
                      </wp:positionV>
                      <wp:extent cx="5080" cy="1043305"/>
                      <wp:effectExtent l="0" t="0" r="33020" b="23495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080" cy="104330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480339" id="Straight Connector 19" o:spid="_x0000_s1026" style="position:absolute;flip:x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.35pt,11.9pt" to="19.75pt,9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0548F">
              <w:rPr>
                <w:rFonts w:cs="B Lotus" w:hint="cs"/>
                <w:b/>
                <w:bCs/>
                <w:szCs w:val="24"/>
                <w:rtl/>
              </w:rPr>
              <w:t>نمودار مکان- زمان یک نوسانگر در سامانه جرم- فنر به صورت روبرو است.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            </w:t>
            </w:r>
          </w:p>
          <w:p w:rsidR="0060548F" w:rsidRDefault="00CE5396" w:rsidP="00CE5396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</w:rPr>
            </w:pPr>
            <w:r>
              <w:rPr>
                <w:rFonts w:cs="B Lotus" w:hint="cs"/>
                <w:b/>
                <w:bCs/>
                <w:noProof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76A3DF65" wp14:editId="07BE0BBF">
                      <wp:simplePos x="0" y="0"/>
                      <wp:positionH relativeFrom="column">
                        <wp:posOffset>1357275</wp:posOffset>
                      </wp:positionH>
                      <wp:positionV relativeFrom="paragraph">
                        <wp:posOffset>116174</wp:posOffset>
                      </wp:positionV>
                      <wp:extent cx="0" cy="330979"/>
                      <wp:effectExtent l="0" t="0" r="19050" b="31115"/>
                      <wp:wrapNone/>
                      <wp:docPr id="25" name="Straight Connector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33097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4"/>
                              </a:lnRef>
                              <a:fillRef idx="0">
                                <a:schemeClr val="accent4"/>
                              </a:fillRef>
                              <a:effectRef idx="0">
                                <a:schemeClr val="accent4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4A537F0" id="Straight Connector 25" o:spid="_x0000_s1026" style="position:absolute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6.85pt,9.15pt" to="106.85pt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" strokecolor="#ffc000 [3207]" strokeweight=".5pt">
                      <v:stroke joinstyle="miter"/>
                    </v:line>
                  </w:pict>
                </mc:Fallback>
              </mc:AlternateContent>
            </w:r>
            <w:r w:rsidR="00DF2B8E">
              <w:rPr>
                <w:rFonts w:cs="B Lotus" w:hint="cs"/>
                <w:b/>
                <w:bCs/>
                <w:noProof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20D56126" wp14:editId="34FCC293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83820</wp:posOffset>
                      </wp:positionV>
                      <wp:extent cx="1138555" cy="706755"/>
                      <wp:effectExtent l="0" t="19050" r="23495" b="17145"/>
                      <wp:wrapNone/>
                      <wp:docPr id="24" name="Freeform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138555" cy="706755"/>
                              </a:xfrm>
                              <a:custGeom>
                                <a:avLst/>
                                <a:gdLst>
                                  <a:gd name="connsiteX0" fmla="*/ 0 w 1525455"/>
                                  <a:gd name="connsiteY0" fmla="*/ 2172 h 718475"/>
                                  <a:gd name="connsiteX1" fmla="*/ 185124 w 1525455"/>
                                  <a:gd name="connsiteY1" fmla="*/ 52660 h 718475"/>
                                  <a:gd name="connsiteX2" fmla="*/ 375858 w 1525455"/>
                                  <a:gd name="connsiteY2" fmla="*/ 355590 h 718475"/>
                                  <a:gd name="connsiteX3" fmla="*/ 667568 w 1525455"/>
                                  <a:gd name="connsiteY3" fmla="*/ 675350 h 718475"/>
                                  <a:gd name="connsiteX4" fmla="*/ 925619 w 1525455"/>
                                  <a:gd name="connsiteY4" fmla="*/ 652910 h 718475"/>
                                  <a:gd name="connsiteX5" fmla="*/ 1273428 w 1525455"/>
                                  <a:gd name="connsiteY5" fmla="*/ 103149 h 718475"/>
                                  <a:gd name="connsiteX6" fmla="*/ 1509040 w 1525455"/>
                                  <a:gd name="connsiteY6" fmla="*/ 30221 h 718475"/>
                                  <a:gd name="connsiteX7" fmla="*/ 1486601 w 1525455"/>
                                  <a:gd name="connsiteY7" fmla="*/ 35831 h 718475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</a:cxnLst>
                                <a:rect l="l" t="t" r="r" b="b"/>
                                <a:pathLst>
                                  <a:path w="1525455" h="718475">
                                    <a:moveTo>
                                      <a:pt x="0" y="2172"/>
                                    </a:moveTo>
                                    <a:cubicBezTo>
                                      <a:pt x="61240" y="-2036"/>
                                      <a:pt x="122481" y="-6243"/>
                                      <a:pt x="185124" y="52660"/>
                                    </a:cubicBezTo>
                                    <a:cubicBezTo>
                                      <a:pt x="247767" y="111563"/>
                                      <a:pt x="295451" y="251808"/>
                                      <a:pt x="375858" y="355590"/>
                                    </a:cubicBezTo>
                                    <a:cubicBezTo>
                                      <a:pt x="456265" y="459372"/>
                                      <a:pt x="575941" y="625797"/>
                                      <a:pt x="667568" y="675350"/>
                                    </a:cubicBezTo>
                                    <a:cubicBezTo>
                                      <a:pt x="759195" y="724903"/>
                                      <a:pt x="824642" y="748277"/>
                                      <a:pt x="925619" y="652910"/>
                                    </a:cubicBezTo>
                                    <a:cubicBezTo>
                                      <a:pt x="1026596" y="557543"/>
                                      <a:pt x="1176191" y="206931"/>
                                      <a:pt x="1273428" y="103149"/>
                                    </a:cubicBezTo>
                                    <a:cubicBezTo>
                                      <a:pt x="1370665" y="-633"/>
                                      <a:pt x="1473511" y="41441"/>
                                      <a:pt x="1509040" y="30221"/>
                                    </a:cubicBezTo>
                                    <a:cubicBezTo>
                                      <a:pt x="1544569" y="19001"/>
                                      <a:pt x="1515585" y="27416"/>
                                      <a:pt x="1486601" y="35831"/>
                                    </a:cubicBezTo>
                                  </a:path>
                                </a:pathLst>
                              </a:cu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67F8DF8" id="Freeform 24" o:spid="_x0000_s1026" style="position:absolute;margin-left:18.45pt;margin-top:6.6pt;width:89.65pt;height:55.65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525455,718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" path="m,2172c61240,-2036,122481,-6243,185124,52660v62643,58903,110327,199148,190734,302930c456265,459372,575941,625797,667568,675350v91627,49553,157074,72927,258051,-22440c1026596,557543,1176191,206931,1273428,103149,1370665,-633,1473511,41441,1509040,30221v35529,-11220,6545,-2805,-22439,5610e" filled="f" strokecolor="#1f4d78 [1604]" strokeweight="1pt">
                      <v:stroke joinstyle="miter"/>
                      <v:path arrowok="t" o:connecttype="custom" o:connectlocs="0,2137;138171,51801;280529,349789;498253,664333;690855,642260;950449,101466;1126303,29728;1109556,35247" o:connectangles="0,0,0,0,0,0,0,0"/>
                    </v:shape>
                  </w:pict>
                </mc:Fallback>
              </mc:AlternateContent>
            </w:r>
            <w:r w:rsidR="0060548F">
              <w:rPr>
                <w:rFonts w:cs="B Lotus" w:hint="cs"/>
                <w:b/>
                <w:bCs/>
                <w:szCs w:val="24"/>
                <w:rtl/>
              </w:rPr>
              <w:t xml:space="preserve"> معادله مکان- زمان این نوسانگر را بنویسید. </w:t>
            </w:r>
          </w:p>
          <w:p w:rsidR="0060548F" w:rsidRDefault="00DF2B8E" w:rsidP="002E5842">
            <w:pPr>
              <w:spacing w:line="380" w:lineRule="exact"/>
              <w:jc w:val="right"/>
              <w:rPr>
                <w:rFonts w:cs="B Lotus"/>
                <w:b/>
                <w:bCs/>
                <w:szCs w:val="24"/>
                <w:rtl/>
              </w:rPr>
            </w:pPr>
            <w:r>
              <w:rPr>
                <w:rFonts w:cs="B Lotus" w:hint="cs"/>
                <w:b/>
                <w:bCs/>
                <w:noProof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24756A2C" wp14:editId="4776E3CA">
                      <wp:simplePos x="0" y="0"/>
                      <wp:positionH relativeFrom="column">
                        <wp:posOffset>234315</wp:posOffset>
                      </wp:positionH>
                      <wp:positionV relativeFrom="paragraph">
                        <wp:posOffset>207645</wp:posOffset>
                      </wp:positionV>
                      <wp:extent cx="1340485" cy="5080"/>
                      <wp:effectExtent l="0" t="0" r="31115" b="33020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40485" cy="508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98CE14E" id="Straight Connector 20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.45pt,16.35pt" to="124pt,1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CE5396">
              <w:rPr>
                <w:rFonts w:cs="B Lotus" w:hint="cs"/>
                <w:b/>
                <w:bCs/>
                <w:szCs w:val="24"/>
                <w:rtl/>
              </w:rPr>
              <w:t xml:space="preserve">                                      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                                                 </w:t>
            </w:r>
            <w:r w:rsidR="00CE5396">
              <w:rPr>
                <w:rFonts w:cs="B Lotus" w:hint="cs"/>
                <w:b/>
                <w:bCs/>
                <w:szCs w:val="24"/>
                <w:rtl/>
              </w:rPr>
              <w:t xml:space="preserve">   </w:t>
            </w:r>
            <w:r>
              <w:rPr>
                <w:rFonts w:cs="B Lotus" w:hint="cs"/>
                <w:b/>
                <w:bCs/>
                <w:szCs w:val="24"/>
                <w:rtl/>
              </w:rPr>
              <w:t xml:space="preserve">         2 /0</w:t>
            </w:r>
          </w:p>
          <w:p w:rsidR="006D7D02" w:rsidRDefault="006D7D02" w:rsidP="006E65B7">
            <w:pPr>
              <w:bidi/>
              <w:jc w:val="right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</w:p>
          <w:p w:rsidR="0060548F" w:rsidRPr="00DA3227" w:rsidRDefault="0060548F" w:rsidP="00B7457A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490" w:type="dxa"/>
            <w:tcBorders>
              <w:bottom w:val="single" w:sz="4" w:space="0" w:color="auto"/>
            </w:tcBorders>
            <w:shd w:val="clear" w:color="auto" w:fill="DEEAF6" w:themeFill="accent1" w:themeFillTint="33"/>
            <w:vAlign w:val="center"/>
          </w:tcPr>
          <w:p w:rsidR="00B81D7B" w:rsidRPr="00DA3227" w:rsidRDefault="009D0B6C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9</w:t>
            </w:r>
          </w:p>
        </w:tc>
      </w:tr>
      <w:tr w:rsidR="00B81D7B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B81D7B" w:rsidRPr="00DA3227" w:rsidRDefault="001065F0" w:rsidP="00A66BD8">
            <w:pPr>
              <w:jc w:val="right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2</w:t>
            </w:r>
          </w:p>
        </w:tc>
        <w:tc>
          <w:tcPr>
            <w:tcW w:w="8985" w:type="dxa"/>
            <w:gridSpan w:val="3"/>
            <w:vAlign w:val="center"/>
          </w:tcPr>
          <w:p w:rsidR="006D7D02" w:rsidRDefault="001065F0" w:rsidP="001065F0">
            <w:pPr>
              <w:bidi/>
              <w:ind w:left="720" w:hanging="720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گلوله ای را در شرایط خلا از بالای ساختمانی رها می کنیم اگر جسم در ۲ثانیه آخر 60 متر سقوط کند :</w:t>
            </w:r>
          </w:p>
          <w:p w:rsidR="001065F0" w:rsidRDefault="001065F0" w:rsidP="00F82AE4">
            <w:pPr>
              <w:bidi/>
              <w:ind w:left="720" w:hanging="720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</w:t>
            </w:r>
            <w:r w:rsidR="00F82AE4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چه مدت طول می کشد که به زمین برسد؟</w:t>
            </w:r>
          </w:p>
          <w:p w:rsidR="001065F0" w:rsidRDefault="001065F0" w:rsidP="00F82AE4">
            <w:pPr>
              <w:bidi/>
              <w:ind w:left="720" w:hanging="720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</w:t>
            </w:r>
            <w:r w:rsidR="00F82AE4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ارتفاع ساختمان چقدر است؟</w:t>
            </w:r>
          </w:p>
          <w:p w:rsidR="001065F0" w:rsidRDefault="001065F0" w:rsidP="001065F0">
            <w:pPr>
              <w:bidi/>
              <w:ind w:left="720" w:hanging="720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1065F0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پ) سرعت رسیدن به زمین چقدر است؟</w:t>
            </w:r>
          </w:p>
          <w:p w:rsidR="009D0B6C" w:rsidRDefault="009D0B6C" w:rsidP="009D0B6C">
            <w:pPr>
              <w:bidi/>
              <w:ind w:left="720" w:hanging="720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6C3EDD" w:rsidRPr="001065F0" w:rsidRDefault="006C3EDD" w:rsidP="006C3EDD">
            <w:pPr>
              <w:bidi/>
              <w:ind w:left="720" w:hanging="720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B81D7B" w:rsidRPr="00DA3227" w:rsidRDefault="009D0B6C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10</w:t>
            </w:r>
          </w:p>
        </w:tc>
      </w:tr>
      <w:tr w:rsidR="009D0B6C" w:rsidRPr="00EE3450" w:rsidTr="00F42BC6">
        <w:trPr>
          <w:trHeight w:val="288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9D0B6C" w:rsidRPr="00DA3227" w:rsidRDefault="004D6287" w:rsidP="009D0B6C">
            <w:pPr>
              <w:jc w:val="right"/>
              <w:rPr>
                <w:rFonts w:cs="B Nazanin"/>
                <w:b/>
                <w:bCs/>
                <w:sz w:val="18"/>
                <w:szCs w:val="18"/>
              </w:rPr>
            </w:pPr>
            <w:r>
              <w:rPr>
                <w:rFonts w:cs="B Nazanin" w:hint="cs"/>
                <w:b/>
                <w:bCs/>
                <w:sz w:val="18"/>
                <w:szCs w:val="18"/>
                <w:rtl/>
              </w:rPr>
              <w:lastRenderedPageBreak/>
              <w:t>1</w:t>
            </w:r>
          </w:p>
        </w:tc>
        <w:tc>
          <w:tcPr>
            <w:tcW w:w="8985" w:type="dxa"/>
            <w:gridSpan w:val="3"/>
          </w:tcPr>
          <w:p w:rsidR="009D0B6C" w:rsidRPr="002D4D94" w:rsidRDefault="009D0B6C" w:rsidP="009F75B1">
            <w:pPr>
              <w:jc w:val="right"/>
              <w:rPr>
                <w:rFonts w:ascii="Arial" w:hAnsi="Arial" w:cs="B Lotus"/>
                <w:b/>
                <w:bCs/>
                <w:sz w:val="24"/>
                <w:szCs w:val="24"/>
                <w:rtl/>
                <w:lang w:bidi="fa-IR"/>
              </w:rPr>
            </w:pPr>
            <w:r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>با توجه به شکل</w:t>
            </w:r>
            <w:r w:rsidR="009F75B1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>،</w:t>
            </w:r>
            <w:r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كلمه ي مناسب را انتخاب و </w:t>
            </w:r>
            <w:r w:rsidR="009F75B1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>در پاسخنامه بنویسید</w:t>
            </w:r>
            <w:r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>.</w:t>
            </w:r>
          </w:p>
          <w:p w:rsidR="009D0B6C" w:rsidRPr="002D4D94" w:rsidRDefault="00632D88" w:rsidP="00632D88">
            <w:pPr>
              <w:jc w:val="right"/>
              <w:rPr>
                <w:rFonts w:ascii="Arial" w:hAnsi="Arial" w:cs="B Lotus"/>
                <w:b/>
                <w:bCs/>
                <w:sz w:val="24"/>
                <w:szCs w:val="24"/>
              </w:rPr>
            </w:pPr>
            <w:r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>آ) در حرکت از</w:t>
            </w:r>
            <w:r w:rsidR="00FE1E2C"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2D4D94">
              <w:rPr>
                <w:rFonts w:ascii="Arial" w:hAnsi="Arial" w:cs="B Lotus"/>
                <w:b/>
                <w:bCs/>
                <w:position w:val="-6"/>
                <w:sz w:val="24"/>
                <w:szCs w:val="24"/>
              </w:rPr>
              <w:object w:dxaOrig="279" w:dyaOrig="279">
                <v:shape id="_x0000_i1104" type="#_x0000_t75" style="width:13.95pt;height:13.95pt" o:ole="">
                  <v:imagedata r:id="rId11" o:title=""/>
                </v:shape>
                <o:OLEObject Type="Embed" ProgID="Equation.DSMT4" ShapeID="_x0000_i1104" DrawAspect="Content" ObjectID="_1606316304" r:id="rId12"/>
              </w:object>
            </w:r>
            <w:r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به طرف </w:t>
            </w:r>
            <w:r w:rsidRPr="002D4D94">
              <w:rPr>
                <w:rFonts w:ascii="Arial" w:hAnsi="Arial" w:cs="B Lotus"/>
                <w:b/>
                <w:bCs/>
                <w:position w:val="-4"/>
                <w:sz w:val="24"/>
                <w:szCs w:val="24"/>
              </w:rPr>
              <w:object w:dxaOrig="380" w:dyaOrig="260">
                <v:shape id="_x0000_i1105" type="#_x0000_t75" style="width:19pt;height:13pt" o:ole="">
                  <v:imagedata r:id="rId13" o:title=""/>
                </v:shape>
                <o:OLEObject Type="Embed" ProgID="Equation.DSMT4" ShapeID="_x0000_i1105" DrawAspect="Content" ObjectID="_1606316305" r:id="rId14"/>
              </w:object>
            </w:r>
            <w:r w:rsidR="00FE1E2C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</w:t>
            </w:r>
            <w:r w:rsidR="00FE1E2C"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حرکت (تند </w:t>
            </w:r>
            <w:r w:rsidR="00FE1E2C" w:rsidRPr="002D4D94">
              <w:rPr>
                <w:rFonts w:ascii="Sakkal Majalla" w:hAnsi="Sakkal Majalla" w:cs="Sakkal Majalla" w:hint="cs"/>
                <w:b/>
                <w:bCs/>
                <w:sz w:val="24"/>
                <w:szCs w:val="24"/>
                <w:rtl/>
              </w:rPr>
              <w:t>–</w:t>
            </w:r>
            <w:r w:rsidR="00FE1E2C"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کند ) شونده است.  </w:t>
            </w:r>
          </w:p>
          <w:p w:rsidR="009D0B6C" w:rsidRPr="002D4D94" w:rsidRDefault="00F42BC6" w:rsidP="00F42BC6">
            <w:pPr>
              <w:bidi/>
              <w:rPr>
                <w:rFonts w:ascii="Arial" w:hAnsi="Arial" w:cs="B Lotus"/>
                <w:b/>
                <w:bCs/>
                <w:sz w:val="24"/>
                <w:szCs w:val="24"/>
                <w:lang w:bidi="fa-IR"/>
              </w:rPr>
            </w:pPr>
            <w:r w:rsidRPr="002D4D94">
              <w:rPr>
                <w:rFonts w:ascii="Arial" w:hAnsi="Arial" w:cs="B Lotus" w:hint="cs"/>
                <w:b/>
                <w:bCs/>
                <w:noProof/>
                <w:sz w:val="24"/>
                <w:szCs w:val="24"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33655</wp:posOffset>
                  </wp:positionV>
                  <wp:extent cx="2390775" cy="645978"/>
                  <wp:effectExtent l="0" t="0" r="0" b="1905"/>
                  <wp:wrapNone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0144" cy="651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>ب</w:t>
            </w:r>
            <w:r w:rsidR="00632D88"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) در نقطه</w:t>
            </w:r>
            <w:r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</w:t>
            </w:r>
            <w:r>
              <w:rPr>
                <w:rFonts w:ascii="Arial" w:hAnsi="Arial" w:cs="B Lotus"/>
                <w:b/>
                <w:bCs/>
                <w:sz w:val="24"/>
                <w:szCs w:val="24"/>
              </w:rPr>
              <w:t>N</w:t>
            </w:r>
            <w:r>
              <w:rPr>
                <w:rFonts w:ascii="Arial" w:hAnsi="Arial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632D88"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</w:t>
            </w:r>
            <w:r w:rsidR="009D0B6C"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نیروی کشسانی ( مثبت </w:t>
            </w:r>
            <w:r w:rsidR="009D0B6C" w:rsidRPr="002D4D94">
              <w:rPr>
                <w:rFonts w:ascii="Sakkal Majalla" w:hAnsi="Sakkal Majalla" w:cs="Sakkal Majalla" w:hint="cs"/>
                <w:b/>
                <w:bCs/>
                <w:sz w:val="24"/>
                <w:szCs w:val="24"/>
                <w:rtl/>
              </w:rPr>
              <w:t>–</w:t>
            </w:r>
            <w:r w:rsidR="009D0B6C"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منفی ) است.</w:t>
            </w:r>
          </w:p>
          <w:p w:rsidR="009D0B6C" w:rsidRPr="002D4D94" w:rsidRDefault="00206615" w:rsidP="00632D88">
            <w:pPr>
              <w:jc w:val="right"/>
              <w:rPr>
                <w:rFonts w:ascii="Arial" w:hAnsi="Arial" w:cs="B Lotus"/>
                <w:b/>
                <w:bCs/>
                <w:sz w:val="24"/>
                <w:szCs w:val="24"/>
                <w:rtl/>
              </w:rPr>
            </w:pPr>
            <w:r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پ ) در نقطه </w:t>
            </w:r>
            <w:r w:rsidR="00632D88" w:rsidRPr="002D4D94">
              <w:rPr>
                <w:rFonts w:ascii="Arial" w:hAnsi="Arial" w:cs="B Lotus"/>
                <w:b/>
                <w:bCs/>
                <w:position w:val="-6"/>
                <w:sz w:val="24"/>
                <w:szCs w:val="24"/>
              </w:rPr>
              <w:object w:dxaOrig="279" w:dyaOrig="279">
                <v:shape id="_x0000_i1106" type="#_x0000_t75" style="width:13.95pt;height:13.95pt" o:ole="">
                  <v:imagedata r:id="rId11" o:title=""/>
                </v:shape>
                <o:OLEObject Type="Embed" ProgID="Equation.DSMT4" ShapeID="_x0000_i1106" DrawAspect="Content" ObjectID="_1606316306" r:id="rId16"/>
              </w:object>
            </w:r>
            <w:r w:rsidR="00632D88">
              <w:rPr>
                <w:rFonts w:ascii="Arial" w:hAnsi="Arial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</w:t>
            </w:r>
            <w:r w:rsidR="009D0B6C"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سرعت نوسانگر ( صفر </w:t>
            </w:r>
            <w:r w:rsidR="009D0B6C" w:rsidRPr="002D4D94">
              <w:rPr>
                <w:rFonts w:ascii="Sakkal Majalla" w:hAnsi="Sakkal Majalla" w:cs="Sakkal Majalla" w:hint="cs"/>
                <w:b/>
                <w:bCs/>
                <w:sz w:val="24"/>
                <w:szCs w:val="24"/>
                <w:rtl/>
              </w:rPr>
              <w:t>–</w:t>
            </w:r>
            <w:r w:rsidR="009D0B6C"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بیشینه ) است.</w:t>
            </w:r>
          </w:p>
          <w:p w:rsidR="00ED00DE" w:rsidRPr="002D4D94" w:rsidRDefault="00ED00DE" w:rsidP="00ED00DE">
            <w:pPr>
              <w:jc w:val="right"/>
              <w:rPr>
                <w:rFonts w:ascii="Arial" w:hAnsi="Arial" w:cs="B Lotus"/>
                <w:b/>
                <w:bCs/>
                <w:sz w:val="24"/>
                <w:szCs w:val="24"/>
                <w:lang w:bidi="fa-IR"/>
              </w:rPr>
            </w:pPr>
            <w:r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رابر (دامنه </w:t>
            </w:r>
            <w:r w:rsidRPr="002D4D94">
              <w:rPr>
                <w:rFonts w:ascii="Sakkal Majalla" w:hAnsi="Sakkal Majalla" w:cs="Sakkal Majalla" w:hint="cs"/>
                <w:b/>
                <w:bCs/>
                <w:sz w:val="24"/>
                <w:szCs w:val="24"/>
                <w:rtl/>
                <w:lang w:bidi="fa-IR"/>
              </w:rPr>
              <w:t>–</w:t>
            </w:r>
            <w:r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طول خط نوسان ) است.</w:t>
            </w:r>
            <w:r w:rsidRPr="002D4D94">
              <w:rPr>
                <w:rFonts w:ascii="Arial" w:hAnsi="Arial" w:cs="B Lotus"/>
                <w:b/>
                <w:bCs/>
                <w:sz w:val="24"/>
                <w:szCs w:val="24"/>
              </w:rPr>
              <w:t xml:space="preserve"> MN</w:t>
            </w:r>
            <w:r w:rsidRPr="002D4D94">
              <w:rPr>
                <w:rFonts w:ascii="Arial" w:hAnsi="Arial" w:cs="B Lotus" w:hint="cs"/>
                <w:b/>
                <w:bCs/>
                <w:sz w:val="24"/>
                <w:szCs w:val="24"/>
                <w:rtl/>
              </w:rPr>
              <w:t xml:space="preserve"> ت) فاصله</w:t>
            </w:r>
          </w:p>
          <w:p w:rsidR="009D0B6C" w:rsidRDefault="009D0B6C" w:rsidP="00F42BC6">
            <w:pPr>
              <w:jc w:val="center"/>
              <w:rPr>
                <w:rFonts w:ascii="Arial" w:hAnsi="Arial" w:cs="B Lotus"/>
                <w:b/>
                <w:bCs/>
                <w:sz w:val="24"/>
                <w:szCs w:val="24"/>
                <w:rtl/>
              </w:rPr>
            </w:pPr>
          </w:p>
          <w:p w:rsidR="00F42BC6" w:rsidRDefault="00F42BC6" w:rsidP="00F42BC6">
            <w:pPr>
              <w:jc w:val="center"/>
              <w:rPr>
                <w:rFonts w:ascii="Arial" w:hAnsi="Arial" w:cs="B Lotus"/>
                <w:b/>
                <w:bCs/>
                <w:sz w:val="24"/>
                <w:szCs w:val="24"/>
                <w:rtl/>
              </w:rPr>
            </w:pPr>
          </w:p>
          <w:p w:rsidR="00F42BC6" w:rsidRDefault="00F42BC6" w:rsidP="00F42BC6">
            <w:pPr>
              <w:jc w:val="center"/>
              <w:rPr>
                <w:rFonts w:ascii="Arial" w:hAnsi="Arial" w:cs="B Lotus"/>
                <w:b/>
                <w:bCs/>
                <w:sz w:val="24"/>
                <w:szCs w:val="24"/>
                <w:rtl/>
              </w:rPr>
            </w:pPr>
          </w:p>
          <w:p w:rsidR="00F42BC6" w:rsidRPr="002D4D94" w:rsidRDefault="00F42BC6" w:rsidP="00F42BC6">
            <w:pPr>
              <w:jc w:val="center"/>
              <w:rPr>
                <w:rFonts w:ascii="Arial" w:hAnsi="Arial" w:cs="B Lotus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9D0B6C" w:rsidRPr="00DA3227" w:rsidRDefault="009D0B6C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11</w:t>
            </w:r>
          </w:p>
        </w:tc>
      </w:tr>
      <w:tr w:rsidR="009D0B6C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9D0B6C" w:rsidRPr="00DA3227" w:rsidRDefault="00D357D8" w:rsidP="009D0B6C">
            <w:pPr>
              <w:jc w:val="right"/>
              <w:rPr>
                <w:rFonts w:cs="B Nazanin"/>
                <w:b/>
                <w:bCs/>
                <w:sz w:val="18"/>
                <w:szCs w:val="18"/>
                <w:rtl/>
              </w:rPr>
            </w:pPr>
            <w:r>
              <w:rPr>
                <w:rFonts w:cs="B Nazanin"/>
                <w:b/>
                <w:bCs/>
                <w:sz w:val="18"/>
                <w:szCs w:val="18"/>
              </w:rPr>
              <w:t>1/25</w:t>
            </w:r>
          </w:p>
        </w:tc>
        <w:tc>
          <w:tcPr>
            <w:tcW w:w="8985" w:type="dxa"/>
            <w:gridSpan w:val="3"/>
            <w:tcBorders>
              <w:bottom w:val="single" w:sz="4" w:space="0" w:color="auto"/>
            </w:tcBorders>
            <w:vAlign w:val="center"/>
          </w:tcPr>
          <w:p w:rsidR="009D0B6C" w:rsidRDefault="00CE5B26" w:rsidP="002D4D94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 w:rsidRPr="002D4D94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در لحظه ای که انرژی جنبشی نوسانگر </w:t>
            </w:r>
            <w:r w:rsidR="002D4D94" w:rsidRPr="002D4D94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۳ برابر انرژی پتانسیل کشسانی آن است مکان نوسانگر چند</w:t>
            </w:r>
            <w:r w:rsidR="002D4D94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برابر</w:t>
            </w:r>
            <w:r w:rsidR="002D4D94" w:rsidRPr="002D4D94"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دامنه آن است؟</w:t>
            </w:r>
          </w:p>
          <w:p w:rsidR="00F42BC6" w:rsidRDefault="00F42BC6" w:rsidP="00F42BC6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F42BC6" w:rsidRDefault="00F42BC6" w:rsidP="00F42BC6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F42BC6" w:rsidRDefault="00F42BC6" w:rsidP="00F42BC6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  <w:p w:rsidR="00F42BC6" w:rsidRPr="002D4D94" w:rsidRDefault="00F42BC6" w:rsidP="00F42BC6">
            <w:pPr>
              <w:bidi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490" w:type="dxa"/>
            <w:shd w:val="clear" w:color="auto" w:fill="DEEAF6" w:themeFill="accent1" w:themeFillTint="33"/>
            <w:vAlign w:val="center"/>
          </w:tcPr>
          <w:p w:rsidR="009D0B6C" w:rsidRPr="00DA3227" w:rsidRDefault="004D6287" w:rsidP="00F42BC6">
            <w:pPr>
              <w:jc w:val="center"/>
              <w:rPr>
                <w:rFonts w:cs="B Nazanin"/>
                <w:b/>
                <w:bCs/>
                <w:sz w:val="20"/>
                <w:szCs w:val="20"/>
                <w:rtl/>
              </w:rPr>
            </w:pPr>
            <w:r>
              <w:rPr>
                <w:rFonts w:cs="B Nazanin"/>
                <w:b/>
                <w:bCs/>
                <w:sz w:val="20"/>
                <w:szCs w:val="20"/>
              </w:rPr>
              <w:t>12</w:t>
            </w:r>
          </w:p>
        </w:tc>
      </w:tr>
      <w:tr w:rsidR="009D0B6C" w:rsidRPr="00EE3450" w:rsidTr="00F42BC6">
        <w:trPr>
          <w:trHeight w:val="432"/>
        </w:trPr>
        <w:tc>
          <w:tcPr>
            <w:tcW w:w="668" w:type="dxa"/>
            <w:shd w:val="clear" w:color="auto" w:fill="DEEAF6" w:themeFill="accent1" w:themeFillTint="33"/>
            <w:vAlign w:val="center"/>
          </w:tcPr>
          <w:p w:rsidR="009D0B6C" w:rsidRPr="00DA3227" w:rsidRDefault="009D0B6C" w:rsidP="009D0B6C">
            <w:pPr>
              <w:jc w:val="right"/>
              <w:rPr>
                <w:rFonts w:cs="B Nazanin"/>
                <w:b/>
                <w:bCs/>
                <w:sz w:val="18"/>
                <w:szCs w:val="18"/>
                <w:rtl/>
              </w:rPr>
            </w:pPr>
            <w:r w:rsidRPr="00DA3227">
              <w:rPr>
                <w:rFonts w:cs="B Nazanin" w:hint="cs"/>
                <w:b/>
                <w:bCs/>
                <w:sz w:val="18"/>
                <w:szCs w:val="18"/>
                <w:rtl/>
              </w:rPr>
              <w:t>20</w:t>
            </w:r>
          </w:p>
        </w:tc>
        <w:tc>
          <w:tcPr>
            <w:tcW w:w="8985" w:type="dxa"/>
            <w:gridSpan w:val="3"/>
            <w:tcBorders>
              <w:right w:val="nil"/>
            </w:tcBorders>
            <w:shd w:val="clear" w:color="auto" w:fill="DEEAF6" w:themeFill="accent1" w:themeFillTint="33"/>
            <w:vAlign w:val="center"/>
          </w:tcPr>
          <w:p w:rsidR="009D0B6C" w:rsidRPr="004245D4" w:rsidRDefault="009D0B6C" w:rsidP="009D0B6C">
            <w:pPr>
              <w:bidi/>
              <w:rPr>
                <w:rFonts w:ascii="Harlow Solid Italic" w:hAnsi="Harlow Solid Italic" w:cs="B Lotus"/>
                <w:b/>
                <w:bCs/>
                <w:color w:val="5B9BD5" w:themeColor="accent1"/>
                <w:sz w:val="24"/>
                <w:szCs w:val="24"/>
                <w:rtl/>
                <w:lang w:bidi="fa-IR"/>
                <w14:shadow w14:blurRad="69850" w14:dist="43180" w14:dir="5400000" w14:sx="0" w14:sy="0" w14:kx="0" w14:ky="0" w14:algn="none">
                  <w14:srgbClr w14:val="000000">
                    <w14:alpha w14:val="35000"/>
                  </w14:srgbClr>
                </w14:shadow>
                <w14:textOutline w14:w="952" w14:cap="flat" w14:cmpd="sng" w14:algn="ctr">
                  <w14:noFill/>
                  <w14:prstDash w14:val="solid"/>
                  <w14:round/>
                </w14:textOutline>
                <w14:textFill>
                  <w14:gradFill>
                    <w14:gsLst>
                      <w14:gs w14:pos="0">
                        <w14:schemeClr w14:val="accent6">
                          <w14:shade w14:val="20000"/>
                          <w14:satMod w14:val="200000"/>
                        </w14:schemeClr>
                      </w14:gs>
                      <w14:gs w14:pos="78000">
                        <w14:schemeClr w14:val="accent6">
                          <w14:tint w14:val="90000"/>
                          <w14:shade w14:val="89000"/>
                          <w14:satMod w14:val="220000"/>
                        </w14:schemeClr>
                      </w14:gs>
                      <w14:gs w14:pos="100000">
                        <w14:schemeClr w14:val="accent6">
                          <w14:tint w14:val="12000"/>
                          <w14:satMod w14:val="255000"/>
                        </w14:schemeClr>
                      </w14:gs>
                    </w14:gsLst>
                    <w14:lin w14:ang="5400000" w14:scaled="0"/>
                  </w14:gradFill>
                </w14:textFill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                                                         </w:t>
            </w:r>
            <w:r w:rsidRPr="004245D4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 xml:space="preserve">جمع نمرات  </w:t>
            </w:r>
          </w:p>
        </w:tc>
        <w:tc>
          <w:tcPr>
            <w:tcW w:w="490" w:type="dxa"/>
            <w:tcBorders>
              <w:left w:val="nil"/>
            </w:tcBorders>
            <w:shd w:val="clear" w:color="auto" w:fill="DEEAF6" w:themeFill="accent1" w:themeFillTint="33"/>
            <w:vAlign w:val="center"/>
          </w:tcPr>
          <w:p w:rsidR="009D0B6C" w:rsidRPr="00BE4734" w:rsidRDefault="009D0B6C" w:rsidP="00F42BC6">
            <w:pPr>
              <w:jc w:val="center"/>
              <w:rPr>
                <w:rFonts w:cs="B Nazanin"/>
                <w:b/>
                <w:bCs/>
                <w:sz w:val="24"/>
                <w:szCs w:val="24"/>
                <w:rtl/>
              </w:rPr>
            </w:pPr>
          </w:p>
        </w:tc>
      </w:tr>
    </w:tbl>
    <w:p w:rsidR="00F42BC6" w:rsidRDefault="00F42BC6" w:rsidP="006E65B7">
      <w:pPr>
        <w:rPr>
          <w:rFonts w:cs="B Lotus"/>
          <w:b/>
          <w:bCs/>
          <w:sz w:val="24"/>
          <w:szCs w:val="24"/>
          <w:rtl/>
        </w:rPr>
      </w:pPr>
    </w:p>
    <w:tbl>
      <w:tblPr>
        <w:tblStyle w:val="TableGrid"/>
        <w:tblW w:w="10143" w:type="dxa"/>
        <w:tblInd w:w="265" w:type="dxa"/>
        <w:tblLayout w:type="fixed"/>
        <w:tblLook w:val="04A0" w:firstRow="1" w:lastRow="0" w:firstColumn="1" w:lastColumn="0" w:noHBand="0" w:noVBand="1"/>
      </w:tblPr>
      <w:tblGrid>
        <w:gridCol w:w="563"/>
        <w:gridCol w:w="9038"/>
        <w:gridCol w:w="542"/>
      </w:tblGrid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</w:p>
        </w:tc>
        <w:tc>
          <w:tcPr>
            <w:tcW w:w="9038" w:type="dxa"/>
            <w:shd w:val="clear" w:color="auto" w:fill="DEEAF6" w:themeFill="accent1" w:themeFillTint="33"/>
          </w:tcPr>
          <w:p w:rsidR="00F42BC6" w:rsidRDefault="00F42BC6" w:rsidP="001C5CC6">
            <w:pPr>
              <w:jc w:val="center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پاسخنامه سوالها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 w:hint="cs"/>
                <w:b/>
                <w:bCs/>
                <w:sz w:val="20"/>
                <w:szCs w:val="20"/>
                <w:rtl/>
              </w:rPr>
              <w:t>25/1</w:t>
            </w:r>
          </w:p>
        </w:tc>
        <w:tc>
          <w:tcPr>
            <w:tcW w:w="9038" w:type="dxa"/>
          </w:tcPr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هر مورد صحیح 25/0 نمره</w:t>
            </w:r>
          </w:p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تند شونده)</w:t>
            </w:r>
            <w:r w:rsidRPr="00FC5E52">
              <w:rPr>
                <w:rFonts w:cs="B Lotus"/>
                <w:b/>
                <w:bCs/>
                <w:sz w:val="24"/>
                <w:szCs w:val="24"/>
                <w:lang w:bidi="fa-IR"/>
              </w:rPr>
              <w:t>t</w:t>
            </w:r>
            <w:r>
              <w:rPr>
                <w:rFonts w:cs="B Lotus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3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  <w:lang w:bidi="fa-IR"/>
              </w:rPr>
              <w:t xml:space="preserve"> </w:t>
            </w:r>
            <w:r>
              <w:rPr>
                <w:rFonts w:cs="B Lotus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 xml:space="preserve"> تا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  <w:lang w:bidi="fa-IR"/>
              </w:rPr>
              <w:t xml:space="preserve"> 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t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(</w:t>
            </w:r>
            <w:r>
              <w:rPr>
                <w:rFonts w:cs="B Lotus" w:hint="cs"/>
                <w:b/>
                <w:bCs/>
                <w:sz w:val="24"/>
                <w:szCs w:val="24"/>
                <w:vertAlign w:val="subscript"/>
                <w:rtl/>
                <w:lang w:bidi="fa-IR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کند شونده  )</w:t>
            </w:r>
            <w:r w:rsidRPr="00FC5E52">
              <w:rPr>
                <w:rFonts w:cs="B Lotus"/>
                <w:b/>
                <w:bCs/>
                <w:sz w:val="24"/>
                <w:szCs w:val="24"/>
                <w:lang w:bidi="fa-IR"/>
              </w:rPr>
              <w:t>t</w:t>
            </w:r>
            <w:r w:rsidRPr="00967E19">
              <w:rPr>
                <w:rFonts w:cs="B Lotus"/>
                <w:b/>
                <w:bCs/>
                <w:sz w:val="24"/>
                <w:szCs w:val="24"/>
                <w:vertAlign w:val="subscript"/>
                <w:lang w:bidi="fa-IR"/>
              </w:rPr>
              <w:t>1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د) (0تا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    t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  <w:lang w:bidi="fa-IR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   ب) کاهش می یابد.         ج)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t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  <w:lang w:bidi="fa-IR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الف)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1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 w:hint="cs"/>
                <w:b/>
                <w:bCs/>
                <w:sz w:val="20"/>
                <w:szCs w:val="20"/>
                <w:rtl/>
              </w:rPr>
              <w:t>5/1</w:t>
            </w:r>
          </w:p>
        </w:tc>
        <w:tc>
          <w:tcPr>
            <w:tcW w:w="9038" w:type="dxa"/>
          </w:tcPr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هر مورد صحیح 25/0 نمره</w:t>
            </w:r>
          </w:p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الف) شتاب لحظه ای     ب) مساوی    پ) هم جهت    ت) جابجایی    ث) نمی کند     ج) اصطکاک جنبشی 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2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 w:hint="cs"/>
                <w:b/>
                <w:bCs/>
                <w:sz w:val="20"/>
                <w:szCs w:val="20"/>
                <w:rtl/>
              </w:rPr>
              <w:t>2</w:t>
            </w:r>
          </w:p>
        </w:tc>
        <w:tc>
          <w:tcPr>
            <w:tcW w:w="9038" w:type="dxa"/>
          </w:tcPr>
          <w:p w:rsidR="00F42BC6" w:rsidRDefault="00F42BC6" w:rsidP="001C5CC6">
            <w:pPr>
              <w:pStyle w:val="ListParagraph"/>
              <w:numPr>
                <w:ilvl w:val="0"/>
                <w:numId w:val="1"/>
              </w:num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V= x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 xml:space="preserve">2 </w:t>
            </w:r>
            <w:r>
              <w:rPr>
                <w:rFonts w:cs="B Lotus"/>
                <w:b/>
                <w:bCs/>
                <w:sz w:val="24"/>
                <w:szCs w:val="24"/>
              </w:rPr>
              <w:t>– x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>1/</w:t>
            </w:r>
            <w:r>
              <w:rPr>
                <w:rFonts w:cs="B Lotus"/>
                <w:b/>
                <w:bCs/>
                <w:sz w:val="24"/>
                <w:szCs w:val="24"/>
              </w:rPr>
              <w:t>t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 xml:space="preserve">2 – </w:t>
            </w:r>
            <w:r>
              <w:rPr>
                <w:rFonts w:cs="B Lotus"/>
                <w:b/>
                <w:bCs/>
                <w:sz w:val="24"/>
                <w:szCs w:val="24"/>
              </w:rPr>
              <w:t>t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>1=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5 m/s    x = 5t – 30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(75/0 نمره)</w:t>
            </w:r>
          </w:p>
          <w:p w:rsidR="00F42BC6" w:rsidRDefault="00F42BC6" w:rsidP="001C5CC6">
            <w:pPr>
              <w:pStyle w:val="ListParagraph"/>
              <w:numPr>
                <w:ilvl w:val="0"/>
                <w:numId w:val="1"/>
              </w:num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V = 2 m/s          x = 2t + 11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  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(5/0 نمره)</w:t>
            </w:r>
          </w:p>
          <w:p w:rsidR="00F42BC6" w:rsidRDefault="00F42BC6" w:rsidP="001C5CC6">
            <w:pPr>
              <w:pStyle w:val="ListParagraph"/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X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 xml:space="preserve">A </w:t>
            </w:r>
            <w:r>
              <w:rPr>
                <w:rFonts w:cs="B Lotus"/>
                <w:b/>
                <w:bCs/>
                <w:sz w:val="24"/>
                <w:szCs w:val="24"/>
              </w:rPr>
              <w:t>=X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>B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     5t – 30 = 2t - + 11       t = 13/66 s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(75/0 نمره)</w:t>
            </w:r>
          </w:p>
          <w:p w:rsidR="00F42BC6" w:rsidRPr="00E82F15" w:rsidRDefault="00F42BC6" w:rsidP="001C5CC6">
            <w:pPr>
              <w:pStyle w:val="ListParagraph"/>
              <w:rPr>
                <w:rFonts w:cs="B Lotus"/>
                <w:b/>
                <w:bCs/>
                <w:sz w:val="24"/>
                <w:szCs w:val="24"/>
              </w:rPr>
            </w:pP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3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 w:hint="cs"/>
                <w:b/>
                <w:bCs/>
                <w:sz w:val="20"/>
                <w:szCs w:val="20"/>
                <w:rtl/>
              </w:rPr>
              <w:t>2</w:t>
            </w:r>
          </w:p>
        </w:tc>
        <w:tc>
          <w:tcPr>
            <w:tcW w:w="9038" w:type="dxa"/>
          </w:tcPr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هر مورد صحیح 5/0 نمره</w:t>
            </w:r>
          </w:p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الف) لختی باعث می شود که سرنشینان به هنگام تغییر جهت ناگهانی به سمت خارج پیچ منحرف شوند.</w:t>
            </w:r>
          </w:p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ب) نیروی اصطکاک به نیروی عمودی سطح و وزن و جرم بستگی دارد، با افزایش جرم اصطکهک زیاد می شود.</w:t>
            </w:r>
          </w:p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پ) سرعت زیاد کارت باعث می شود از زیر سکه خارج شود و سکه در اثر لختی در جای خود باقی بماند و در لیوان بیفتد.</w:t>
            </w:r>
          </w:p>
          <w:p w:rsidR="00F42BC6" w:rsidRDefault="00F42BC6" w:rsidP="00F42BC6">
            <w:pPr>
              <w:jc w:val="right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ت) جرم سنگ کم است و نیروی وزن شتاب گرانش را به آن وارد می کند ولی بر جرم زیاد زمین این نیرو عملا شتابی نمی دهد.   </w:t>
            </w:r>
            <w:bookmarkStart w:id="0" w:name="_GoBack"/>
            <w:bookmarkEnd w:id="0"/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4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 w:hint="cs"/>
                <w:b/>
                <w:bCs/>
                <w:sz w:val="20"/>
                <w:szCs w:val="20"/>
                <w:rtl/>
              </w:rPr>
              <w:lastRenderedPageBreak/>
              <w:t>2</w:t>
            </w:r>
          </w:p>
        </w:tc>
        <w:tc>
          <w:tcPr>
            <w:tcW w:w="9038" w:type="dxa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 xml:space="preserve">F = 8 N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الف)                                                                                                                     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F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>smax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= </w:t>
            </w:r>
            <w:r>
              <w:rPr>
                <w:rFonts w:cstheme="minorHAnsi"/>
                <w:b/>
                <w:bCs/>
                <w:sz w:val="24"/>
                <w:szCs w:val="24"/>
              </w:rPr>
              <w:t>µ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>s</w:t>
            </w:r>
            <w:r>
              <w:rPr>
                <w:rFonts w:cs="B Lotus"/>
                <w:b/>
                <w:bCs/>
                <w:sz w:val="24"/>
                <w:szCs w:val="24"/>
              </w:rPr>
              <w:t>mg = 0/4</w:t>
            </w:r>
            <w:r>
              <w:rPr>
                <w:rFonts w:cstheme="minorHAnsi"/>
                <w:b/>
                <w:bCs/>
                <w:sz w:val="24"/>
                <w:szCs w:val="24"/>
              </w:rPr>
              <w:t>×</w:t>
            </w:r>
            <w:r>
              <w:rPr>
                <w:rFonts w:cs="B Lotus"/>
                <w:b/>
                <w:bCs/>
                <w:sz w:val="24"/>
                <w:szCs w:val="24"/>
              </w:rPr>
              <w:t>4</w:t>
            </w:r>
            <w:r>
              <w:rPr>
                <w:rFonts w:cstheme="minorHAnsi"/>
                <w:b/>
                <w:bCs/>
                <w:sz w:val="24"/>
                <w:szCs w:val="24"/>
              </w:rPr>
              <w:t>×</w:t>
            </w:r>
            <w:r>
              <w:rPr>
                <w:rFonts w:cs="B Lotus"/>
                <w:b/>
                <w:bCs/>
                <w:sz w:val="24"/>
                <w:szCs w:val="24"/>
              </w:rPr>
              <w:t>10=16N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 (75/0 نمره)</w:t>
            </w:r>
          </w:p>
          <w:p w:rsidR="00F42BC6" w:rsidRDefault="00F42BC6" w:rsidP="001C5CC6">
            <w:pPr>
              <w:rPr>
                <w:rFonts w:ascii="Calibri" w:hAnsi="Calibri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چون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F</w:t>
            </w:r>
            <w:r>
              <w:rPr>
                <w:rFonts w:cstheme="minorHAnsi"/>
                <w:b/>
                <w:bCs/>
                <w:sz w:val="24"/>
                <w:szCs w:val="24"/>
                <w:lang w:bidi="fa-IR"/>
              </w:rPr>
              <w:t>˂</w:t>
            </w:r>
            <w:r>
              <w:rPr>
                <w:rFonts w:ascii="Calibri" w:hAnsi="Calibri" w:cs="Calibri"/>
                <w:b/>
                <w:bCs/>
                <w:sz w:val="24"/>
                <w:szCs w:val="24"/>
                <w:lang w:bidi="fa-IR"/>
              </w:rPr>
              <w:t>f</w:t>
            </w:r>
            <w:r>
              <w:rPr>
                <w:rFonts w:ascii="Calibri" w:hAnsi="Calibri" w:cs="Calibri"/>
                <w:b/>
                <w:bCs/>
                <w:sz w:val="24"/>
                <w:szCs w:val="24"/>
                <w:vertAlign w:val="subscript"/>
                <w:lang w:bidi="fa-IR"/>
              </w:rPr>
              <w:t>smax</w:t>
            </w:r>
            <w:r>
              <w:rPr>
                <w:rFonts w:ascii="Calibri" w:hAnsi="Calibri" w:cs="Calibri"/>
                <w:b/>
                <w:bCs/>
                <w:sz w:val="24"/>
                <w:szCs w:val="24"/>
                <w:lang w:bidi="fa-IR"/>
              </w:rPr>
              <w:t xml:space="preserve"> → </w:t>
            </w:r>
            <w:r>
              <w:rPr>
                <w:rFonts w:ascii="Calibri" w:hAnsi="Calibri" w:hint="cs"/>
                <w:b/>
                <w:bCs/>
                <w:sz w:val="24"/>
                <w:szCs w:val="24"/>
                <w:rtl/>
                <w:lang w:bidi="fa-IR"/>
              </w:rPr>
              <w:t>(25/0 نمره) جسم حرکت نمی کند</w:t>
            </w:r>
          </w:p>
          <w:p w:rsidR="00F42BC6" w:rsidRDefault="00F42BC6" w:rsidP="001C5CC6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sz w:val="24"/>
                <w:szCs w:val="24"/>
                <w:lang w:bidi="fa-IR"/>
              </w:rPr>
              <w:t>F</w:t>
            </w:r>
            <w:r>
              <w:rPr>
                <w:b/>
                <w:bCs/>
                <w:sz w:val="24"/>
                <w:szCs w:val="24"/>
                <w:vertAlign w:val="subscript"/>
                <w:lang w:bidi="fa-IR"/>
              </w:rPr>
              <w:t xml:space="preserve">net = </w:t>
            </w:r>
            <w:r>
              <w:rPr>
                <w:b/>
                <w:bCs/>
                <w:sz w:val="24"/>
                <w:szCs w:val="24"/>
                <w:lang w:bidi="fa-IR"/>
              </w:rPr>
              <w:t>F-f</w:t>
            </w:r>
            <w:r>
              <w:rPr>
                <w:b/>
                <w:bCs/>
                <w:sz w:val="24"/>
                <w:szCs w:val="24"/>
                <w:vertAlign w:val="subscript"/>
                <w:lang w:bidi="fa-IR"/>
              </w:rPr>
              <w:t>k</w:t>
            </w:r>
            <w:r>
              <w:rPr>
                <w:b/>
                <w:bCs/>
                <w:sz w:val="24"/>
                <w:szCs w:val="24"/>
                <w:lang w:bidi="fa-IR"/>
              </w:rPr>
              <w:t xml:space="preserve"> = F- </w:t>
            </w:r>
            <w:r>
              <w:rPr>
                <w:rFonts w:cstheme="minorHAnsi"/>
                <w:b/>
                <w:bCs/>
                <w:sz w:val="24"/>
                <w:szCs w:val="24"/>
                <w:lang w:bidi="fa-IR"/>
              </w:rPr>
              <w:t>µ</w:t>
            </w:r>
            <w:r>
              <w:rPr>
                <w:b/>
                <w:bCs/>
                <w:sz w:val="24"/>
                <w:szCs w:val="24"/>
                <w:vertAlign w:val="subscript"/>
                <w:lang w:bidi="fa-IR"/>
              </w:rPr>
              <w:t>k</w:t>
            </w:r>
            <w:r>
              <w:rPr>
                <w:b/>
                <w:bCs/>
                <w:sz w:val="24"/>
                <w:szCs w:val="24"/>
                <w:lang w:bidi="fa-IR"/>
              </w:rPr>
              <w:t>mg = ma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 xml:space="preserve"> (5/0 نمره  )</w:t>
            </w:r>
          </w:p>
          <w:p w:rsidR="00F42BC6" w:rsidRDefault="00F42BC6" w:rsidP="001C5CC6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>
              <w:rPr>
                <w:rFonts w:cstheme="minorHAnsi"/>
                <w:b/>
                <w:bCs/>
                <w:sz w:val="24"/>
                <w:szCs w:val="24"/>
                <w:lang w:bidi="fa-IR"/>
              </w:rPr>
              <w:t>→</w:t>
            </w:r>
            <w:r>
              <w:rPr>
                <w:b/>
                <w:bCs/>
                <w:sz w:val="24"/>
                <w:szCs w:val="24"/>
                <w:lang w:bidi="fa-IR"/>
              </w:rPr>
              <w:t xml:space="preserve">24 - </w:t>
            </w:r>
            <w:r>
              <w:rPr>
                <w:rFonts w:cstheme="minorHAnsi"/>
                <w:b/>
                <w:bCs/>
                <w:sz w:val="24"/>
                <w:szCs w:val="24"/>
                <w:lang w:bidi="fa-IR"/>
              </w:rPr>
              <w:t>µ</w:t>
            </w:r>
            <w:r>
              <w:rPr>
                <w:b/>
                <w:bCs/>
                <w:sz w:val="24"/>
                <w:szCs w:val="24"/>
                <w:vertAlign w:val="subscript"/>
                <w:lang w:bidi="fa-IR"/>
              </w:rPr>
              <w:t>k</w:t>
            </w:r>
            <w:r>
              <w:rPr>
                <w:rFonts w:cstheme="minorHAnsi"/>
                <w:b/>
                <w:bCs/>
                <w:sz w:val="24"/>
                <w:szCs w:val="24"/>
                <w:lang w:bidi="fa-IR"/>
              </w:rPr>
              <w:t>×</w:t>
            </w:r>
            <w:r>
              <w:rPr>
                <w:b/>
                <w:bCs/>
                <w:sz w:val="24"/>
                <w:szCs w:val="24"/>
                <w:lang w:bidi="fa-IR"/>
              </w:rPr>
              <w:t>4</w:t>
            </w:r>
            <w:r>
              <w:rPr>
                <w:rFonts w:cstheme="minorHAnsi"/>
                <w:b/>
                <w:bCs/>
                <w:sz w:val="24"/>
                <w:szCs w:val="24"/>
                <w:lang w:bidi="fa-IR"/>
              </w:rPr>
              <w:t>×</w:t>
            </w:r>
            <w:r>
              <w:rPr>
                <w:b/>
                <w:bCs/>
                <w:sz w:val="24"/>
                <w:szCs w:val="24"/>
                <w:lang w:bidi="fa-IR"/>
              </w:rPr>
              <w:t>10 = 4</w:t>
            </w:r>
            <w:r>
              <w:rPr>
                <w:rFonts w:cstheme="minorHAnsi"/>
                <w:b/>
                <w:bCs/>
                <w:sz w:val="24"/>
                <w:szCs w:val="24"/>
                <w:lang w:bidi="fa-IR"/>
              </w:rPr>
              <w:t>×</w:t>
            </w:r>
            <w:r>
              <w:rPr>
                <w:b/>
                <w:bCs/>
                <w:sz w:val="24"/>
                <w:szCs w:val="24"/>
                <w:lang w:bidi="fa-IR"/>
              </w:rPr>
              <w:t>3</w:t>
            </w:r>
            <w:r>
              <w:rPr>
                <w:rFonts w:cstheme="minorHAnsi"/>
                <w:b/>
                <w:bCs/>
                <w:sz w:val="24"/>
                <w:szCs w:val="24"/>
                <w:lang w:bidi="fa-IR"/>
              </w:rPr>
              <w:t>→</w:t>
            </w:r>
            <w:r>
              <w:rPr>
                <w:b/>
                <w:bCs/>
                <w:sz w:val="24"/>
                <w:szCs w:val="24"/>
                <w:lang w:bidi="fa-IR"/>
              </w:rPr>
              <w:t xml:space="preserve"> </w:t>
            </w:r>
            <w:r>
              <w:rPr>
                <w:rFonts w:cstheme="minorHAnsi"/>
                <w:b/>
                <w:bCs/>
                <w:sz w:val="24"/>
                <w:szCs w:val="24"/>
                <w:lang w:bidi="fa-IR"/>
              </w:rPr>
              <w:t>µ</w:t>
            </w:r>
            <w:r>
              <w:rPr>
                <w:b/>
                <w:bCs/>
                <w:sz w:val="24"/>
                <w:szCs w:val="24"/>
                <w:vertAlign w:val="subscript"/>
                <w:lang w:bidi="fa-IR"/>
              </w:rPr>
              <w:t xml:space="preserve">k </w:t>
            </w:r>
            <w:r>
              <w:rPr>
                <w:b/>
                <w:bCs/>
                <w:sz w:val="24"/>
                <w:szCs w:val="24"/>
                <w:lang w:bidi="fa-IR"/>
              </w:rPr>
              <w:t xml:space="preserve"> = 12/40 = 0/3 </w:t>
            </w:r>
            <w:r>
              <w:rPr>
                <w:rFonts w:hint="cs"/>
                <w:b/>
                <w:bCs/>
                <w:sz w:val="24"/>
                <w:szCs w:val="24"/>
                <w:rtl/>
                <w:lang w:bidi="fa-IR"/>
              </w:rPr>
              <w:t>(5/0 نمره)</w:t>
            </w:r>
          </w:p>
          <w:p w:rsidR="00F42BC6" w:rsidRPr="0042002D" w:rsidRDefault="00F42BC6" w:rsidP="001C5CC6">
            <w:pPr>
              <w:rPr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5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  <w:rtl/>
                <w:lang w:bidi="fa-IR"/>
              </w:rPr>
            </w:pPr>
            <w:r w:rsidRPr="00F42BC6">
              <w:rPr>
                <w:rFonts w:cs="B Lotus" w:hint="cs"/>
                <w:b/>
                <w:bCs/>
                <w:sz w:val="20"/>
                <w:szCs w:val="20"/>
                <w:rtl/>
                <w:lang w:bidi="fa-IR"/>
              </w:rPr>
              <w:t>5/1</w:t>
            </w:r>
          </w:p>
        </w:tc>
        <w:tc>
          <w:tcPr>
            <w:tcW w:w="9038" w:type="dxa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W = mg = 600 N     m = 60 kg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                                (5/0 نمره)                            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F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  <w:lang w:bidi="fa-IR"/>
              </w:rPr>
              <w:t xml:space="preserve">N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= 720 N     F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  <w:lang w:bidi="fa-IR"/>
              </w:rPr>
              <w:t>N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– W = ma       720 – 600 = 60a        a = 2 m/s        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(5/0 نمره)                   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F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  <w:lang w:bidi="fa-IR"/>
              </w:rPr>
              <w:t>N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= W = 600 N  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ب)                                         (5/0 نمره)                                      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rtl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6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</w:p>
        </w:tc>
        <w:tc>
          <w:tcPr>
            <w:tcW w:w="9038" w:type="dxa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V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>1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= a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>1</w:t>
            </w:r>
            <w:r>
              <w:rPr>
                <w:rFonts w:cs="B Lotus"/>
                <w:b/>
                <w:bCs/>
                <w:sz w:val="24"/>
                <w:szCs w:val="24"/>
              </w:rPr>
              <w:t>t + v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>0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= -2t + 10</w:t>
            </w:r>
            <w:r>
              <w:rPr>
                <w:rFonts w:cstheme="minorHAnsi"/>
                <w:b/>
                <w:bCs/>
                <w:sz w:val="24"/>
                <w:szCs w:val="24"/>
              </w:rPr>
              <w:t>→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t = 2s </w:t>
            </w:r>
            <w:r>
              <w:rPr>
                <w:rFonts w:cstheme="minorHAnsi"/>
                <w:b/>
                <w:bCs/>
                <w:sz w:val="24"/>
                <w:szCs w:val="24"/>
              </w:rPr>
              <w:t>→</w:t>
            </w:r>
            <w:r>
              <w:rPr>
                <w:rFonts w:cs="B Lotus"/>
                <w:b/>
                <w:bCs/>
                <w:sz w:val="24"/>
                <w:szCs w:val="24"/>
              </w:rPr>
              <w:t>V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 xml:space="preserve">1 = 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6m/s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 xml:space="preserve">   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الف)                                    (75/0 نمره )         </w:t>
            </w:r>
          </w:p>
          <w:p w:rsidR="00F42BC6" w:rsidRDefault="00F42BC6" w:rsidP="001C5CC6">
            <w:pPr>
              <w:rPr>
                <w:rFonts w:ascii="Calibri" w:hAnsi="Calibri"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V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 xml:space="preserve">2 = </w:t>
            </w:r>
            <w:r>
              <w:rPr>
                <w:rFonts w:cs="B Lotus"/>
                <w:b/>
                <w:bCs/>
                <w:sz w:val="24"/>
                <w:szCs w:val="24"/>
              </w:rPr>
              <w:t>a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>t + v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 xml:space="preserve">1 </w:t>
            </w:r>
            <w:r>
              <w:rPr>
                <w:rFonts w:cstheme="minorHAnsi"/>
                <w:b/>
                <w:bCs/>
                <w:sz w:val="24"/>
                <w:szCs w:val="24"/>
                <w:vertAlign w:val="subscript"/>
              </w:rPr>
              <w:t>→</w:t>
            </w:r>
            <w:r w:rsidRPr="00862F4D">
              <w:rPr>
                <w:rFonts w:ascii="Calibri" w:hAnsi="Calibri" w:cs="Calibri"/>
                <w:b/>
                <w:bCs/>
                <w:sz w:val="24"/>
                <w:szCs w:val="24"/>
              </w:rPr>
              <w:t>∆</w:t>
            </w:r>
            <w:r>
              <w:rPr>
                <w:rFonts w:ascii="Calibri" w:hAnsi="Calibri" w:cs="Calibri"/>
                <w:b/>
                <w:bCs/>
                <w:sz w:val="24"/>
                <w:szCs w:val="24"/>
              </w:rPr>
              <w:t xml:space="preserve">t= </w:t>
            </w:r>
            <w:r w:rsidRPr="00862F4D">
              <w:rPr>
                <w:rFonts w:ascii="Calibri" w:hAnsi="Calibri" w:cs="B Lotus"/>
                <w:b/>
                <w:bCs/>
                <w:sz w:val="24"/>
                <w:szCs w:val="24"/>
              </w:rPr>
              <w:t>4</w:t>
            </w:r>
            <w:r>
              <w:rPr>
                <w:rFonts w:ascii="Calibri" w:hAnsi="Calibri" w:cs="Calibri"/>
                <w:b/>
                <w:bCs/>
                <w:sz w:val="24"/>
                <w:szCs w:val="24"/>
              </w:rPr>
              <w:t xml:space="preserve"> s → </w:t>
            </w:r>
            <w:r w:rsidRPr="00AC6E4A">
              <w:rPr>
                <w:rFonts w:ascii="Calibri" w:hAnsi="Calibri" w:cs="B Lotus"/>
                <w:b/>
                <w:bCs/>
                <w:sz w:val="24"/>
                <w:szCs w:val="24"/>
              </w:rPr>
              <w:t>v</w:t>
            </w:r>
            <w:r w:rsidRPr="00AC6E4A">
              <w:rPr>
                <w:rFonts w:ascii="Calibri" w:hAnsi="Calibri" w:cs="B Lotus"/>
                <w:b/>
                <w:bCs/>
                <w:sz w:val="24"/>
                <w:szCs w:val="24"/>
                <w:vertAlign w:val="subscript"/>
              </w:rPr>
              <w:t xml:space="preserve">2 </w:t>
            </w:r>
            <w:r w:rsidRPr="00AC6E4A">
              <w:rPr>
                <w:rFonts w:ascii="Calibri" w:hAnsi="Calibri" w:cs="B Lotus"/>
                <w:b/>
                <w:bCs/>
                <w:sz w:val="24"/>
                <w:szCs w:val="24"/>
              </w:rPr>
              <w:t>=</w:t>
            </w:r>
            <w:r w:rsidRPr="00AC6E4A">
              <w:rPr>
                <w:rFonts w:ascii="Calibri" w:hAnsi="Calibri" w:cs="B Lotus"/>
                <w:b/>
                <w:bCs/>
                <w:sz w:val="24"/>
                <w:szCs w:val="24"/>
                <w:vertAlign w:val="subscript"/>
              </w:rPr>
              <w:t xml:space="preserve"> </w:t>
            </w:r>
            <w:r w:rsidRPr="00AC6E4A">
              <w:rPr>
                <w:rFonts w:ascii="Calibri" w:hAnsi="Calibri" w:cs="B Lotus"/>
                <w:b/>
                <w:bCs/>
                <w:sz w:val="24"/>
                <w:szCs w:val="24"/>
              </w:rPr>
              <w:t>5×4 + 6 = 26 m/s</w:t>
            </w:r>
            <w:r>
              <w:rPr>
                <w:rFonts w:ascii="Calibri" w:hAnsi="Calibri" w:cs="B Lotus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Calibri" w:hAnsi="Calibri" w:cs="B Lotus" w:hint="cs"/>
                <w:b/>
                <w:bCs/>
                <w:sz w:val="24"/>
                <w:szCs w:val="24"/>
                <w:rtl/>
                <w:lang w:bidi="fa-IR"/>
              </w:rPr>
              <w:t xml:space="preserve">(5/0 نمره) </w:t>
            </w:r>
          </w:p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</w:p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19DEE29D" wp14:editId="16A87110">
                      <wp:simplePos x="0" y="0"/>
                      <wp:positionH relativeFrom="column">
                        <wp:posOffset>220980</wp:posOffset>
                      </wp:positionH>
                      <wp:positionV relativeFrom="paragraph">
                        <wp:posOffset>180975</wp:posOffset>
                      </wp:positionV>
                      <wp:extent cx="5080" cy="1137920"/>
                      <wp:effectExtent l="0" t="0" r="33020" b="24130"/>
                      <wp:wrapNone/>
                      <wp:docPr id="5" name="Straight Connector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5080" cy="113792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9D17C71" id="Straight Connector 5" o:spid="_x0000_s1026" style="position:absolute;flip:x;z-index:2516817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.4pt,14.25pt" to="17.8pt,103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v(m/s)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           ب)     رسم کامل نمودار 75/0 نمره                                                                      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2512" behindDoc="0" locked="0" layoutInCell="1" allowOverlap="1" wp14:anchorId="570625FD" wp14:editId="21EC3713">
                      <wp:simplePos x="0" y="0"/>
                      <wp:positionH relativeFrom="column">
                        <wp:posOffset>1398554</wp:posOffset>
                      </wp:positionH>
                      <wp:positionV relativeFrom="paragraph">
                        <wp:posOffset>141379</wp:posOffset>
                      </wp:positionV>
                      <wp:extent cx="293" cy="936839"/>
                      <wp:effectExtent l="0" t="0" r="19050" b="15875"/>
                      <wp:wrapNone/>
                      <wp:docPr id="27" name="Straight Connector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293" cy="936839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48DE907" id="Straight Connector 27" o:spid="_x0000_s1026" style="position:absolute;flip:x y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0.1pt,11.15pt" to="110.1pt,8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7E099769" wp14:editId="51028A3C">
                      <wp:simplePos x="0" y="0"/>
                      <wp:positionH relativeFrom="column">
                        <wp:posOffset>226638</wp:posOffset>
                      </wp:positionH>
                      <wp:positionV relativeFrom="paragraph">
                        <wp:posOffset>141379</wp:posOffset>
                      </wp:positionV>
                      <wp:extent cx="1172450" cy="0"/>
                      <wp:effectExtent l="0" t="0" r="27940" b="19050"/>
                      <wp:wrapNone/>
                      <wp:docPr id="28" name="Straight Connector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724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3F0838" id="Straight Connector 28" o:spid="_x0000_s1026" style="position:absolute;flip:x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85pt,11.15pt" to="110.15pt,1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697DF9A2" wp14:editId="20DEB3E4">
                      <wp:simplePos x="0" y="0"/>
                      <wp:positionH relativeFrom="column">
                        <wp:posOffset>703471</wp:posOffset>
                      </wp:positionH>
                      <wp:positionV relativeFrom="paragraph">
                        <wp:posOffset>96501</wp:posOffset>
                      </wp:positionV>
                      <wp:extent cx="729276" cy="813423"/>
                      <wp:effectExtent l="0" t="0" r="33020" b="25400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729276" cy="81342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825C08B" id="Straight Connector 23" o:spid="_x0000_s1026" style="position:absolute;flip:y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4pt,7.6pt" to="112.8pt,7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" strokecolor="#ed7d31 [3205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26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1AA7E4DB" wp14:editId="360373C9">
                      <wp:simplePos x="0" y="0"/>
                      <wp:positionH relativeFrom="column">
                        <wp:posOffset>226637</wp:posOffset>
                      </wp:positionH>
                      <wp:positionV relativeFrom="paragraph">
                        <wp:posOffset>116770</wp:posOffset>
                      </wp:positionV>
                      <wp:extent cx="476834" cy="335966"/>
                      <wp:effectExtent l="0" t="0" r="19050" b="26035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76834" cy="335966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2"/>
                              </a:lnRef>
                              <a:fillRef idx="0">
                                <a:schemeClr val="accent2"/>
                              </a:fillRef>
                              <a:effectRef idx="0">
                                <a:schemeClr val="accent2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8D9BE23" id="Straight Connector 21" o:spid="_x0000_s1026" style="position:absolute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7.85pt,9.2pt" to="55.4pt,3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" strokecolor="#ed7d31 [3205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10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3D7DB1C6" wp14:editId="1A19C4E9">
                      <wp:simplePos x="0" y="0"/>
                      <wp:positionH relativeFrom="column">
                        <wp:posOffset>703471</wp:posOffset>
                      </wp:positionH>
                      <wp:positionV relativeFrom="paragraph">
                        <wp:posOffset>182849</wp:posOffset>
                      </wp:positionV>
                      <wp:extent cx="0" cy="139821"/>
                      <wp:effectExtent l="0" t="0" r="19050" b="12700"/>
                      <wp:wrapNone/>
                      <wp:docPr id="29" name="Straight Connector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982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0D802DD1" id="Straight Connector 29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5.4pt,14.4pt" to="55.4pt,2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69A3D929" wp14:editId="4DCEF4C7">
                      <wp:simplePos x="0" y="0"/>
                      <wp:positionH relativeFrom="column">
                        <wp:posOffset>226637</wp:posOffset>
                      </wp:positionH>
                      <wp:positionV relativeFrom="paragraph">
                        <wp:posOffset>182175</wp:posOffset>
                      </wp:positionV>
                      <wp:extent cx="476834" cy="51"/>
                      <wp:effectExtent l="0" t="0" r="19050" b="19050"/>
                      <wp:wrapNone/>
                      <wp:docPr id="26" name="Straight Connector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476834" cy="51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89695C9" id="Straight Connector 26" o:spid="_x0000_s1026" style="position:absolute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.85pt,14.35pt" to="55.4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" strokecolor="#5b9bd5 [3204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6  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 w:hint="cs"/>
                <w:b/>
                <w:bCs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17914BF0" wp14:editId="3C1B0144">
                      <wp:simplePos x="0" y="0"/>
                      <wp:positionH relativeFrom="column">
                        <wp:posOffset>225425</wp:posOffset>
                      </wp:positionH>
                      <wp:positionV relativeFrom="paragraph">
                        <wp:posOffset>43180</wp:posOffset>
                      </wp:positionV>
                      <wp:extent cx="1974215" cy="10795"/>
                      <wp:effectExtent l="0" t="0" r="26035" b="27305"/>
                      <wp:wrapNone/>
                      <wp:docPr id="16" name="Straight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974215" cy="1079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35D732AE" id="Straight Connector 16" o:spid="_x0000_s1026" style="position:absolute;flip:y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7.75pt,3.4pt" to="173.2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" strokecolor="black [3200]" strokeweight=".5pt">
                      <v:stroke joinstyle="miter"/>
                    </v:line>
                  </w:pict>
                </mc:Fallback>
              </mc:AlternateConten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                 2                  6                          t(s)</w:t>
            </w:r>
          </w:p>
          <w:p w:rsidR="00F42BC6" w:rsidRDefault="00F42BC6" w:rsidP="001C5CC6">
            <w:pPr>
              <w:jc w:val="center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                          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</w:p>
          <w:p w:rsidR="00F42BC6" w:rsidRPr="00AC6E4A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</w:rPr>
              <w:t>7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038" w:type="dxa"/>
          </w:tcPr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تعریف صحیحی هر مورد 5/0 نمره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8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/>
                <w:b/>
                <w:bCs/>
                <w:sz w:val="20"/>
                <w:szCs w:val="20"/>
              </w:rPr>
              <w:t>1/5</w:t>
            </w:r>
          </w:p>
        </w:tc>
        <w:tc>
          <w:tcPr>
            <w:tcW w:w="9038" w:type="dxa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W = 2</w:t>
            </w:r>
            <w:r>
              <w:rPr>
                <w:rFonts w:cstheme="minorHAnsi"/>
                <w:b/>
                <w:bCs/>
                <w:sz w:val="24"/>
                <w:szCs w:val="24"/>
              </w:rPr>
              <w:t>π</w:t>
            </w:r>
            <w:r>
              <w:rPr>
                <w:rFonts w:cs="B Lotus"/>
                <w:b/>
                <w:bCs/>
                <w:sz w:val="24"/>
                <w:szCs w:val="24"/>
              </w:rPr>
              <w:t>/T = 10</w:t>
            </w:r>
            <w:r>
              <w:rPr>
                <w:rFonts w:cstheme="minorHAnsi"/>
                <w:b/>
                <w:bCs/>
                <w:sz w:val="24"/>
                <w:szCs w:val="24"/>
              </w:rPr>
              <w:t>π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              </w:t>
            </w:r>
            <w:r>
              <w:rPr>
                <w:rFonts w:ascii="Calibri" w:hAnsi="Calibri" w:cs="B Lotus" w:hint="cs"/>
                <w:b/>
                <w:bCs/>
                <w:sz w:val="24"/>
                <w:szCs w:val="24"/>
                <w:rtl/>
                <w:lang w:bidi="fa-IR"/>
              </w:rPr>
              <w:t>(5/0 نمره)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X = A cos 10</w:t>
            </w:r>
            <w:r>
              <w:rPr>
                <w:rFonts w:cstheme="minorHAnsi"/>
                <w:b/>
                <w:bCs/>
                <w:sz w:val="24"/>
                <w:szCs w:val="24"/>
              </w:rPr>
              <w:t>π</w:t>
            </w:r>
            <w:r>
              <w:rPr>
                <w:rFonts w:cs="B Lotus"/>
                <w:b/>
                <w:bCs/>
                <w:sz w:val="24"/>
                <w:szCs w:val="24"/>
              </w:rPr>
              <w:t>t = 0/04cos 10</w:t>
            </w:r>
            <w:r>
              <w:rPr>
                <w:rFonts w:cstheme="minorHAnsi"/>
                <w:b/>
                <w:bCs/>
                <w:sz w:val="24"/>
                <w:szCs w:val="24"/>
              </w:rPr>
              <w:t>π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t    </w:t>
            </w:r>
            <w:r>
              <w:rPr>
                <w:rFonts w:ascii="Calibri" w:hAnsi="Calibri" w:cs="B Lotus" w:hint="cs"/>
                <w:b/>
                <w:bCs/>
                <w:sz w:val="24"/>
                <w:szCs w:val="24"/>
                <w:rtl/>
                <w:lang w:bidi="fa-IR"/>
              </w:rPr>
              <w:t>(1 نمره)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9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/>
                <w:b/>
                <w:bCs/>
                <w:sz w:val="20"/>
                <w:szCs w:val="20"/>
              </w:rPr>
              <w:t>2</w:t>
            </w:r>
          </w:p>
        </w:tc>
        <w:tc>
          <w:tcPr>
            <w:tcW w:w="9038" w:type="dxa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theme="minorHAnsi"/>
                <w:b/>
                <w:bCs/>
                <w:sz w:val="24"/>
                <w:szCs w:val="24"/>
              </w:rPr>
              <w:t>∆</w:t>
            </w:r>
            <w:r>
              <w:rPr>
                <w:rFonts w:cs="B Lotus"/>
                <w:b/>
                <w:bCs/>
                <w:sz w:val="24"/>
                <w:szCs w:val="24"/>
              </w:rPr>
              <w:t>y = 1/2 g(t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– (t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- 2 ))   </w:t>
            </w:r>
            <w:r>
              <w:rPr>
                <w:rFonts w:ascii="Calibri" w:hAnsi="Calibri" w:cs="Calibri"/>
                <w:b/>
                <w:bCs/>
                <w:sz w:val="24"/>
                <w:szCs w:val="24"/>
                <w:lang w:bidi="fa-IR"/>
              </w:rPr>
              <w:t xml:space="preserve">→ 60 = 5 (2)(2t – 2) 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Calibri" w:hAnsi="Calibri" w:cs="Calibri"/>
                <w:b/>
                <w:bCs/>
                <w:sz w:val="24"/>
                <w:szCs w:val="24"/>
                <w:lang w:bidi="fa-IR"/>
              </w:rPr>
              <w:t>→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t= 4s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(75/0 نمره )         </w:t>
            </w:r>
          </w:p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h = 1/2 g t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= 5</w:t>
            </w:r>
            <w:r>
              <w:rPr>
                <w:rFonts w:cs="B Lotus" w:hint="cs"/>
                <w:b/>
                <w:bCs/>
                <w:sz w:val="24"/>
                <w:szCs w:val="24"/>
              </w:rPr>
              <w:t>×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16 = 80 m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(5/0 نمره )         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</w:t>
            </w:r>
          </w:p>
          <w:p w:rsidR="00F42BC6" w:rsidRPr="00CA4CB2" w:rsidRDefault="00F42BC6" w:rsidP="001C5CC6">
            <w:pPr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 xml:space="preserve"> V =- gt = -10</w:t>
            </w:r>
            <w:r>
              <w:rPr>
                <w:rFonts w:cs="B Lotus" w:hint="cs"/>
                <w:b/>
                <w:bCs/>
                <w:sz w:val="24"/>
                <w:szCs w:val="24"/>
                <w:lang w:bidi="fa-IR"/>
              </w:rPr>
              <w:t>×</w:t>
            </w:r>
            <w:r>
              <w:rPr>
                <w:rFonts w:cs="B Lotus"/>
                <w:b/>
                <w:bCs/>
                <w:sz w:val="24"/>
                <w:szCs w:val="24"/>
                <w:lang w:bidi="fa-IR"/>
              </w:rPr>
              <w:t>4 = -40 m/s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(5/0 نمره )         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10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/>
                <w:b/>
                <w:bCs/>
                <w:sz w:val="20"/>
                <w:szCs w:val="20"/>
              </w:rPr>
              <w:t>1</w:t>
            </w:r>
          </w:p>
        </w:tc>
        <w:tc>
          <w:tcPr>
            <w:tcW w:w="9038" w:type="dxa"/>
          </w:tcPr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هر مورد ۲۵/0 </w:t>
            </w:r>
          </w:p>
          <w:p w:rsidR="00F42BC6" w:rsidRDefault="00F42BC6" w:rsidP="001C5CC6">
            <w:pPr>
              <w:jc w:val="right"/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الف) تند شونده                  ب) مثبت                   ‍پ) بیشتر                    ت) طول خط نوسان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11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/>
                <w:b/>
                <w:bCs/>
                <w:sz w:val="20"/>
                <w:szCs w:val="20"/>
              </w:rPr>
              <w:t>1/25</w:t>
            </w:r>
          </w:p>
        </w:tc>
        <w:tc>
          <w:tcPr>
            <w:tcW w:w="9038" w:type="dxa"/>
            <w:tcBorders>
              <w:bottom w:val="single" w:sz="4" w:space="0" w:color="auto"/>
            </w:tcBorders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K = 3U</w:t>
            </w:r>
            <w:r>
              <w:rPr>
                <w:rFonts w:cs="B Lotus"/>
                <w:b/>
                <w:bCs/>
                <w:sz w:val="24"/>
                <w:szCs w:val="24"/>
                <w:vertAlign w:val="subscript"/>
              </w:rPr>
              <w:t xml:space="preserve">e  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(25/0 نمره )   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  1/2mw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>(A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– X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>) = 3(1/2mw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>x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)    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(5/0 نمره )  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     </w:t>
            </w:r>
          </w:p>
          <w:p w:rsidR="00F42BC6" w:rsidRPr="00D92FEA" w:rsidRDefault="00F42BC6" w:rsidP="001C5CC6">
            <w:pPr>
              <w:rPr>
                <w:rFonts w:cs="B Lotus"/>
                <w:b/>
                <w:bCs/>
                <w:sz w:val="24"/>
                <w:szCs w:val="24"/>
                <w:lang w:bidi="fa-IR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 xml:space="preserve">   A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 xml:space="preserve"> – X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 xml:space="preserve">2 </w:t>
            </w:r>
            <w:r>
              <w:rPr>
                <w:rFonts w:cs="B Lotus"/>
                <w:b/>
                <w:bCs/>
                <w:sz w:val="24"/>
                <w:szCs w:val="24"/>
              </w:rPr>
              <w:t>= 3 (X</w:t>
            </w:r>
            <w:r>
              <w:rPr>
                <w:rFonts w:cs="B Lotus"/>
                <w:b/>
                <w:bCs/>
                <w:sz w:val="24"/>
                <w:szCs w:val="24"/>
                <w:vertAlign w:val="superscript"/>
              </w:rPr>
              <w:t>2</w:t>
            </w:r>
            <w:r>
              <w:rPr>
                <w:rFonts w:cs="B Lotus"/>
                <w:b/>
                <w:bCs/>
                <w:sz w:val="24"/>
                <w:szCs w:val="24"/>
              </w:rPr>
              <w:t>)     X = A/2</w:t>
            </w: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 xml:space="preserve">(5/0 نمره )         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  <w:r>
              <w:rPr>
                <w:rFonts w:cs="B Lotus"/>
                <w:b/>
                <w:bCs/>
                <w:sz w:val="24"/>
                <w:szCs w:val="24"/>
              </w:rPr>
              <w:t>12</w:t>
            </w:r>
          </w:p>
        </w:tc>
      </w:tr>
      <w:tr w:rsidR="00F42BC6" w:rsidTr="00F42BC6">
        <w:tc>
          <w:tcPr>
            <w:tcW w:w="563" w:type="dxa"/>
            <w:shd w:val="clear" w:color="auto" w:fill="DEEAF6" w:themeFill="accent1" w:themeFillTint="33"/>
            <w:vAlign w:val="center"/>
          </w:tcPr>
          <w:p w:rsidR="00F42BC6" w:rsidRPr="00F42BC6" w:rsidRDefault="00F42BC6" w:rsidP="00F42BC6">
            <w:pPr>
              <w:jc w:val="center"/>
              <w:rPr>
                <w:rFonts w:cs="B Lotus"/>
                <w:b/>
                <w:bCs/>
                <w:sz w:val="20"/>
                <w:szCs w:val="20"/>
              </w:rPr>
            </w:pPr>
            <w:r w:rsidRPr="00F42BC6">
              <w:rPr>
                <w:rFonts w:cs="B Lotus"/>
                <w:b/>
                <w:bCs/>
                <w:sz w:val="20"/>
                <w:szCs w:val="20"/>
              </w:rPr>
              <w:t>20</w:t>
            </w:r>
          </w:p>
        </w:tc>
        <w:tc>
          <w:tcPr>
            <w:tcW w:w="9038" w:type="dxa"/>
            <w:tcBorders>
              <w:bottom w:val="single" w:sz="4" w:space="0" w:color="auto"/>
            </w:tcBorders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  <w:rtl/>
                <w:lang w:bidi="fa-IR"/>
              </w:rPr>
            </w:pPr>
            <w:r>
              <w:rPr>
                <w:rFonts w:cs="B Lotus" w:hint="cs"/>
                <w:b/>
                <w:bCs/>
                <w:sz w:val="24"/>
                <w:szCs w:val="24"/>
                <w:rtl/>
                <w:lang w:bidi="fa-IR"/>
              </w:rPr>
              <w:t>موفق باشید</w:t>
            </w:r>
          </w:p>
        </w:tc>
        <w:tc>
          <w:tcPr>
            <w:tcW w:w="542" w:type="dxa"/>
            <w:shd w:val="clear" w:color="auto" w:fill="DEEAF6" w:themeFill="accent1" w:themeFillTint="33"/>
          </w:tcPr>
          <w:p w:rsidR="00F42BC6" w:rsidRDefault="00F42BC6" w:rsidP="001C5CC6">
            <w:pPr>
              <w:rPr>
                <w:rFonts w:cs="B Lotus"/>
                <w:b/>
                <w:bCs/>
                <w:sz w:val="24"/>
                <w:szCs w:val="24"/>
              </w:rPr>
            </w:pPr>
          </w:p>
        </w:tc>
      </w:tr>
    </w:tbl>
    <w:p w:rsidR="00F42BC6" w:rsidRPr="00EE3450" w:rsidRDefault="00F42BC6" w:rsidP="006E65B7">
      <w:pPr>
        <w:rPr>
          <w:rFonts w:cs="B Lotus"/>
          <w:b/>
          <w:bCs/>
          <w:sz w:val="24"/>
          <w:szCs w:val="24"/>
          <w:rtl/>
        </w:rPr>
      </w:pPr>
    </w:p>
    <w:sectPr w:rsidR="00F42BC6" w:rsidRPr="00EE3450" w:rsidSect="004F55D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287B" w:rsidRDefault="0087287B" w:rsidP="008E787C">
      <w:pPr>
        <w:spacing w:after="0" w:line="240" w:lineRule="auto"/>
      </w:pPr>
      <w:r>
        <w:separator/>
      </w:r>
    </w:p>
  </w:endnote>
  <w:endnote w:type="continuationSeparator" w:id="0">
    <w:p w:rsidR="0087287B" w:rsidRDefault="0087287B" w:rsidP="008E78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  <w:embedRegular r:id="rId1" w:fontKey="{645A6FF9-380F-42A0-85D1-079DEAFF5443}"/>
    <w:embedBold r:id="rId2" w:fontKey="{B8FCBA78-042E-4FE5-A9D0-B6694715CC69}"/>
    <w:embedItalic r:id="rId3" w:fontKey="{A6201C65-2F90-4FC9-9D32-23D14FD363FA}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4" w:fontKey="{A75CDD35-77E0-4F06-9ACC-1D250A07F1F9}"/>
  </w:font>
  <w:font w:name="B Lotus">
    <w:panose1 w:val="00000400000000000000"/>
    <w:charset w:val="B2"/>
    <w:family w:val="auto"/>
    <w:pitch w:val="variable"/>
    <w:sig w:usb0="00002001" w:usb1="80000000" w:usb2="00000008" w:usb3="00000000" w:csb0="00000040" w:csb1="00000000"/>
    <w:embedRegular r:id="rId5" w:fontKey="{C0799C9B-8104-4D8D-A7A8-65F8FC0D66BE}"/>
    <w:embedBold r:id="rId6" w:fontKey="{C2846022-408B-48F8-83A2-C64C1F593116}"/>
    <w:embedItalic r:id="rId7" w:fontKey="{6B4CD48D-DBC1-4494-94FC-A3D6F4FE4826}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  <w:embedBold r:id="rId8" w:fontKey="{342FAA01-AF89-4C64-8A19-F6895EC51ED9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9" w:fontKey="{665FCF85-EBCD-4B04-A088-15E3CF8198E5}"/>
    <w:embedBold r:id="rId10" w:fontKey="{8762D62F-892C-4301-B5AE-FEAA6CFF2A8D}"/>
    <w:embedItalic r:id="rId11" w:fontKey="{B89CB2D5-E54F-4309-A67B-0EE2B8AC8989}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  <w:embedBold r:id="rId12" w:fontKey="{802C25A1-39DD-463D-A440-778E14FC9978}"/>
  </w:font>
  <w:font w:name="B Koodak">
    <w:panose1 w:val="00000700000000000000"/>
    <w:charset w:val="B2"/>
    <w:family w:val="auto"/>
    <w:pitch w:val="variable"/>
    <w:sig w:usb0="00002001" w:usb1="80000000" w:usb2="00000008" w:usb3="00000000" w:csb0="00000040" w:csb1="00000000"/>
    <w:embedBold r:id="rId13" w:fontKey="{7E1EB037-D679-42CE-82AF-19BF91BE3C92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Bold r:id="rId14" w:fontKey="{4682BAC2-13FF-4E2B-9B08-E4D8573FF721}"/>
  </w:font>
  <w:font w:name="Harlow Solid Italic">
    <w:altName w:val="Gabriola"/>
    <w:charset w:val="00"/>
    <w:family w:val="decorative"/>
    <w:pitch w:val="variable"/>
    <w:sig w:usb0="00000003" w:usb1="00000000" w:usb2="00000000" w:usb3="00000000" w:csb0="00000001" w:csb1="00000000"/>
    <w:embedBold r:id="rId15" w:fontKey="{D2845DBD-D924-4312-B2EA-EB9C1035D11E}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  <w:embedRegular r:id="rId16" w:fontKey="{B728B76E-702A-4732-A80A-DD4198F7F0A1}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287B" w:rsidRDefault="0087287B" w:rsidP="008E787C">
      <w:pPr>
        <w:spacing w:after="0" w:line="240" w:lineRule="auto"/>
      </w:pPr>
      <w:r>
        <w:separator/>
      </w:r>
    </w:p>
  </w:footnote>
  <w:footnote w:type="continuationSeparator" w:id="0">
    <w:p w:rsidR="0087287B" w:rsidRDefault="0087287B" w:rsidP="008E787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DA5A51"/>
    <w:multiLevelType w:val="hybridMultilevel"/>
    <w:tmpl w:val="06B0FF54"/>
    <w:lvl w:ilvl="0" w:tplc="EA3C80A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TrueTypeFont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805F6"/>
    <w:rsid w:val="00004B53"/>
    <w:rsid w:val="00005092"/>
    <w:rsid w:val="00014361"/>
    <w:rsid w:val="00026674"/>
    <w:rsid w:val="00030254"/>
    <w:rsid w:val="000523A1"/>
    <w:rsid w:val="000B6B1A"/>
    <w:rsid w:val="000C73D4"/>
    <w:rsid w:val="000F01E6"/>
    <w:rsid w:val="00105DEB"/>
    <w:rsid w:val="001065F0"/>
    <w:rsid w:val="00143EB1"/>
    <w:rsid w:val="00144B00"/>
    <w:rsid w:val="00157998"/>
    <w:rsid w:val="001722E4"/>
    <w:rsid w:val="0017356D"/>
    <w:rsid w:val="00174C4F"/>
    <w:rsid w:val="00175839"/>
    <w:rsid w:val="00185299"/>
    <w:rsid w:val="001C6436"/>
    <w:rsid w:val="001C67A1"/>
    <w:rsid w:val="001D76DC"/>
    <w:rsid w:val="001E6C3A"/>
    <w:rsid w:val="001F0D09"/>
    <w:rsid w:val="001F7458"/>
    <w:rsid w:val="0020120B"/>
    <w:rsid w:val="00206615"/>
    <w:rsid w:val="00232006"/>
    <w:rsid w:val="00243704"/>
    <w:rsid w:val="002446B8"/>
    <w:rsid w:val="00254FDE"/>
    <w:rsid w:val="00267CAF"/>
    <w:rsid w:val="00271BEA"/>
    <w:rsid w:val="00271EAA"/>
    <w:rsid w:val="00275243"/>
    <w:rsid w:val="002A18C9"/>
    <w:rsid w:val="002B1C4F"/>
    <w:rsid w:val="002B5FB7"/>
    <w:rsid w:val="002D4D94"/>
    <w:rsid w:val="002E5842"/>
    <w:rsid w:val="00313075"/>
    <w:rsid w:val="003213EB"/>
    <w:rsid w:val="00327B24"/>
    <w:rsid w:val="00335FD0"/>
    <w:rsid w:val="0035719E"/>
    <w:rsid w:val="003672B2"/>
    <w:rsid w:val="00377E23"/>
    <w:rsid w:val="00397EB9"/>
    <w:rsid w:val="003D4567"/>
    <w:rsid w:val="003D676D"/>
    <w:rsid w:val="003E0C10"/>
    <w:rsid w:val="003F3E93"/>
    <w:rsid w:val="0042002D"/>
    <w:rsid w:val="0042443A"/>
    <w:rsid w:val="004245D4"/>
    <w:rsid w:val="00437BFD"/>
    <w:rsid w:val="00464111"/>
    <w:rsid w:val="0046649C"/>
    <w:rsid w:val="0047010D"/>
    <w:rsid w:val="00472640"/>
    <w:rsid w:val="0047593C"/>
    <w:rsid w:val="00487EFB"/>
    <w:rsid w:val="00491D51"/>
    <w:rsid w:val="004A3342"/>
    <w:rsid w:val="004B6515"/>
    <w:rsid w:val="004D6287"/>
    <w:rsid w:val="004F438F"/>
    <w:rsid w:val="004F55D3"/>
    <w:rsid w:val="0052463B"/>
    <w:rsid w:val="00524BC8"/>
    <w:rsid w:val="00531CC0"/>
    <w:rsid w:val="00536843"/>
    <w:rsid w:val="00541F19"/>
    <w:rsid w:val="00586FE7"/>
    <w:rsid w:val="005A516B"/>
    <w:rsid w:val="005A6D4F"/>
    <w:rsid w:val="005B262B"/>
    <w:rsid w:val="005D7EF9"/>
    <w:rsid w:val="005E4D34"/>
    <w:rsid w:val="005F1971"/>
    <w:rsid w:val="005F41B1"/>
    <w:rsid w:val="0060548F"/>
    <w:rsid w:val="00632D88"/>
    <w:rsid w:val="00662E07"/>
    <w:rsid w:val="00664603"/>
    <w:rsid w:val="006646F2"/>
    <w:rsid w:val="00680497"/>
    <w:rsid w:val="006944D9"/>
    <w:rsid w:val="00694F1A"/>
    <w:rsid w:val="006B3119"/>
    <w:rsid w:val="006B402E"/>
    <w:rsid w:val="006B62D8"/>
    <w:rsid w:val="006C3EDD"/>
    <w:rsid w:val="006D2345"/>
    <w:rsid w:val="006D7D02"/>
    <w:rsid w:val="006E65B7"/>
    <w:rsid w:val="006F4281"/>
    <w:rsid w:val="00701A31"/>
    <w:rsid w:val="0070212D"/>
    <w:rsid w:val="00715970"/>
    <w:rsid w:val="0072600C"/>
    <w:rsid w:val="00732F4F"/>
    <w:rsid w:val="00734C8C"/>
    <w:rsid w:val="00737B66"/>
    <w:rsid w:val="0074643B"/>
    <w:rsid w:val="007545EF"/>
    <w:rsid w:val="00760F71"/>
    <w:rsid w:val="007807EE"/>
    <w:rsid w:val="00781986"/>
    <w:rsid w:val="007820C0"/>
    <w:rsid w:val="00786954"/>
    <w:rsid w:val="00794901"/>
    <w:rsid w:val="007949B7"/>
    <w:rsid w:val="00797E41"/>
    <w:rsid w:val="007A0414"/>
    <w:rsid w:val="007A4E2B"/>
    <w:rsid w:val="007E1A5A"/>
    <w:rsid w:val="007E4D82"/>
    <w:rsid w:val="007F4090"/>
    <w:rsid w:val="00804104"/>
    <w:rsid w:val="008147E3"/>
    <w:rsid w:val="00841905"/>
    <w:rsid w:val="00843E78"/>
    <w:rsid w:val="008537B1"/>
    <w:rsid w:val="00862E0D"/>
    <w:rsid w:val="00862F4D"/>
    <w:rsid w:val="0087287B"/>
    <w:rsid w:val="00886762"/>
    <w:rsid w:val="008A354B"/>
    <w:rsid w:val="008A7F50"/>
    <w:rsid w:val="008B37DB"/>
    <w:rsid w:val="008C0A17"/>
    <w:rsid w:val="008D2F83"/>
    <w:rsid w:val="008D4F9A"/>
    <w:rsid w:val="008D6E8D"/>
    <w:rsid w:val="008E44C4"/>
    <w:rsid w:val="008E787C"/>
    <w:rsid w:val="00903C92"/>
    <w:rsid w:val="00926141"/>
    <w:rsid w:val="009332B0"/>
    <w:rsid w:val="009461EE"/>
    <w:rsid w:val="00952E71"/>
    <w:rsid w:val="00954C32"/>
    <w:rsid w:val="00963486"/>
    <w:rsid w:val="00967E19"/>
    <w:rsid w:val="00983B9D"/>
    <w:rsid w:val="009A607F"/>
    <w:rsid w:val="009A78D6"/>
    <w:rsid w:val="009B45DD"/>
    <w:rsid w:val="009B500E"/>
    <w:rsid w:val="009C6CB4"/>
    <w:rsid w:val="009D0B6C"/>
    <w:rsid w:val="009D417E"/>
    <w:rsid w:val="009E0C38"/>
    <w:rsid w:val="009E4008"/>
    <w:rsid w:val="009F44AA"/>
    <w:rsid w:val="009F75B1"/>
    <w:rsid w:val="009F7E1D"/>
    <w:rsid w:val="00A143AF"/>
    <w:rsid w:val="00A315BC"/>
    <w:rsid w:val="00A53B29"/>
    <w:rsid w:val="00A54002"/>
    <w:rsid w:val="00A644C3"/>
    <w:rsid w:val="00A65D4D"/>
    <w:rsid w:val="00A66BD8"/>
    <w:rsid w:val="00A730CC"/>
    <w:rsid w:val="00A7505F"/>
    <w:rsid w:val="00A805F6"/>
    <w:rsid w:val="00A90272"/>
    <w:rsid w:val="00AA4F38"/>
    <w:rsid w:val="00AC1E74"/>
    <w:rsid w:val="00AC6E4A"/>
    <w:rsid w:val="00AE626E"/>
    <w:rsid w:val="00AF2E44"/>
    <w:rsid w:val="00AF57A2"/>
    <w:rsid w:val="00B32FBF"/>
    <w:rsid w:val="00B71B51"/>
    <w:rsid w:val="00B7457A"/>
    <w:rsid w:val="00B81D7B"/>
    <w:rsid w:val="00BA515D"/>
    <w:rsid w:val="00BC3032"/>
    <w:rsid w:val="00BC4878"/>
    <w:rsid w:val="00BC57EC"/>
    <w:rsid w:val="00BD6CA2"/>
    <w:rsid w:val="00BE2B91"/>
    <w:rsid w:val="00BE4734"/>
    <w:rsid w:val="00C027B6"/>
    <w:rsid w:val="00C2325C"/>
    <w:rsid w:val="00C27C98"/>
    <w:rsid w:val="00C436ED"/>
    <w:rsid w:val="00C678AC"/>
    <w:rsid w:val="00C7354A"/>
    <w:rsid w:val="00CA48E1"/>
    <w:rsid w:val="00CA4CB2"/>
    <w:rsid w:val="00CB6E37"/>
    <w:rsid w:val="00CC6436"/>
    <w:rsid w:val="00CD2142"/>
    <w:rsid w:val="00CE5396"/>
    <w:rsid w:val="00CE5B26"/>
    <w:rsid w:val="00CF1C6D"/>
    <w:rsid w:val="00CF54B6"/>
    <w:rsid w:val="00CF5E56"/>
    <w:rsid w:val="00D01310"/>
    <w:rsid w:val="00D26ECD"/>
    <w:rsid w:val="00D357D8"/>
    <w:rsid w:val="00D56D08"/>
    <w:rsid w:val="00D639E2"/>
    <w:rsid w:val="00D646E5"/>
    <w:rsid w:val="00D7151A"/>
    <w:rsid w:val="00D92FEA"/>
    <w:rsid w:val="00D973BB"/>
    <w:rsid w:val="00DA3227"/>
    <w:rsid w:val="00DC407E"/>
    <w:rsid w:val="00DD044B"/>
    <w:rsid w:val="00DD1E2F"/>
    <w:rsid w:val="00DE4BA9"/>
    <w:rsid w:val="00DE683D"/>
    <w:rsid w:val="00DF2B8E"/>
    <w:rsid w:val="00DF6E9F"/>
    <w:rsid w:val="00E047BB"/>
    <w:rsid w:val="00E1032D"/>
    <w:rsid w:val="00E10A2E"/>
    <w:rsid w:val="00E205DC"/>
    <w:rsid w:val="00E337BD"/>
    <w:rsid w:val="00E500E4"/>
    <w:rsid w:val="00E73704"/>
    <w:rsid w:val="00E82F15"/>
    <w:rsid w:val="00E85864"/>
    <w:rsid w:val="00E92892"/>
    <w:rsid w:val="00E9353B"/>
    <w:rsid w:val="00E960F7"/>
    <w:rsid w:val="00E96E70"/>
    <w:rsid w:val="00EC696B"/>
    <w:rsid w:val="00EC6B75"/>
    <w:rsid w:val="00ED00DE"/>
    <w:rsid w:val="00EE3450"/>
    <w:rsid w:val="00EE6E5A"/>
    <w:rsid w:val="00F07572"/>
    <w:rsid w:val="00F14588"/>
    <w:rsid w:val="00F160DD"/>
    <w:rsid w:val="00F42BC6"/>
    <w:rsid w:val="00F55914"/>
    <w:rsid w:val="00F57622"/>
    <w:rsid w:val="00F6582C"/>
    <w:rsid w:val="00F819DC"/>
    <w:rsid w:val="00F82AE4"/>
    <w:rsid w:val="00FB7BF0"/>
    <w:rsid w:val="00FC5E52"/>
    <w:rsid w:val="00FE1E2C"/>
    <w:rsid w:val="00FF4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AB110B"/>
  <w15:docId w15:val="{72BAD9E7-5878-439E-9343-9BE6FF4441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F55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F55D3"/>
    <w:rPr>
      <w:color w:val="808080"/>
    </w:rPr>
  </w:style>
  <w:style w:type="table" w:customStyle="1" w:styleId="GridTable6Colorful-Accent51">
    <w:name w:val="Grid Table 6 Colorful - Accent 51"/>
    <w:basedOn w:val="TableNormal"/>
    <w:uiPriority w:val="51"/>
    <w:rsid w:val="00EC6B75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4" w:space="0" w:color="8EAADB" w:themeColor="accent5" w:themeTint="99"/>
        <w:left w:val="single" w:sz="4" w:space="0" w:color="8EAADB" w:themeColor="accent5" w:themeTint="99"/>
        <w:bottom w:val="single" w:sz="4" w:space="0" w:color="8EAADB" w:themeColor="accent5" w:themeTint="99"/>
        <w:right w:val="single" w:sz="4" w:space="0" w:color="8EAADB" w:themeColor="accent5" w:themeTint="99"/>
        <w:insideH w:val="single" w:sz="4" w:space="0" w:color="8EAADB" w:themeColor="accent5" w:themeTint="99"/>
        <w:insideV w:val="single" w:sz="4" w:space="0" w:color="8EAADB" w:themeColor="accent5" w:themeTint="99"/>
      </w:tblBorders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4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D56D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6D08"/>
    <w:rPr>
      <w:rFonts w:ascii="Tahoma" w:hAnsi="Tahoma" w:cs="Tahoma"/>
      <w:sz w:val="16"/>
      <w:szCs w:val="16"/>
    </w:rPr>
  </w:style>
  <w:style w:type="table" w:styleId="LightShading-Accent1">
    <w:name w:val="Light Shading Accent 1"/>
    <w:basedOn w:val="TableNormal"/>
    <w:uiPriority w:val="60"/>
    <w:rsid w:val="00D56D08"/>
    <w:pPr>
      <w:spacing w:after="0" w:line="240" w:lineRule="auto"/>
    </w:pPr>
    <w:rPr>
      <w:color w:val="2E74B5" w:themeColor="accent1" w:themeShade="BF"/>
    </w:rPr>
    <w:tblPr>
      <w:tblStyleRowBandSize w:val="1"/>
      <w:tblStyleColBandSize w:val="1"/>
      <w:tblBorders>
        <w:top w:val="single" w:sz="8" w:space="0" w:color="5B9BD5" w:themeColor="accent1"/>
        <w:bottom w:val="single" w:sz="8" w:space="0" w:color="5B9BD5" w:themeColor="accen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B9BD5" w:themeColor="accent1"/>
          <w:left w:val="nil"/>
          <w:bottom w:val="single" w:sz="8" w:space="0" w:color="5B9BD5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6E6F4" w:themeFill="accent1" w:themeFillTint="3F"/>
      </w:tcPr>
    </w:tblStylePr>
  </w:style>
  <w:style w:type="table" w:styleId="LightShading-Accent5">
    <w:name w:val="Light Shading Accent 5"/>
    <w:basedOn w:val="TableNormal"/>
    <w:uiPriority w:val="60"/>
    <w:rsid w:val="00F57622"/>
    <w:pPr>
      <w:spacing w:after="0" w:line="240" w:lineRule="auto"/>
    </w:pPr>
    <w:rPr>
      <w:color w:val="2F5496" w:themeColor="accent5" w:themeShade="BF"/>
    </w:rPr>
    <w:tblPr>
      <w:tblStyleRowBandSize w:val="1"/>
      <w:tblStyleColBandSize w:val="1"/>
      <w:tblBorders>
        <w:top w:val="single" w:sz="8" w:space="0" w:color="4472C4" w:themeColor="accent5"/>
        <w:bottom w:val="single" w:sz="8" w:space="0" w:color="4472C4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472C4" w:themeColor="accent5"/>
          <w:left w:val="nil"/>
          <w:bottom w:val="single" w:sz="8" w:space="0" w:color="4472C4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0DBF0" w:themeFill="accent5" w:themeFillTint="3F"/>
      </w:tcPr>
    </w:tblStylePr>
  </w:style>
  <w:style w:type="paragraph" w:styleId="Header">
    <w:name w:val="header"/>
    <w:basedOn w:val="Normal"/>
    <w:link w:val="HeaderChar"/>
    <w:uiPriority w:val="99"/>
    <w:unhideWhenUsed/>
    <w:rsid w:val="008E78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E787C"/>
  </w:style>
  <w:style w:type="paragraph" w:styleId="Footer">
    <w:name w:val="footer"/>
    <w:basedOn w:val="Normal"/>
    <w:link w:val="FooterChar"/>
    <w:uiPriority w:val="99"/>
    <w:unhideWhenUsed/>
    <w:rsid w:val="008E78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E787C"/>
  </w:style>
  <w:style w:type="table" w:customStyle="1" w:styleId="PlainTable31">
    <w:name w:val="Plain Table 31"/>
    <w:basedOn w:val="TableNormal"/>
    <w:uiPriority w:val="43"/>
    <w:rsid w:val="00AA4F38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  <w:cap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  <w:caps/>
      </w:rPr>
      <w:tblPr/>
      <w:tcPr>
        <w:tcBorders>
          <w:top w:val="nil"/>
        </w:tcBorders>
      </w:tcPr>
    </w:tblStylePr>
    <w:tblStylePr w:type="firstCol">
      <w:rPr>
        <w:b/>
        <w:bCs/>
        <w:caps/>
      </w:rPr>
      <w:tblPr/>
      <w:tcPr>
        <w:tcBorders>
          <w:right w:val="single" w:sz="4" w:space="0" w:color="7F7F7F" w:themeColor="text1" w:themeTint="80"/>
        </w:tcBorders>
      </w:tcPr>
    </w:tblStylePr>
    <w:tblStylePr w:type="lastCol">
      <w:rPr>
        <w:b/>
        <w:bCs/>
        <w:caps/>
      </w:rPr>
      <w:tblPr/>
      <w:tcPr>
        <w:tcBorders>
          <w:left w:val="nil"/>
        </w:tcBorders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</w:style>
  <w:style w:type="paragraph" w:styleId="ListParagraph">
    <w:name w:val="List Paragraph"/>
    <w:basedOn w:val="Normal"/>
    <w:uiPriority w:val="34"/>
    <w:qFormat/>
    <w:rsid w:val="00E82F1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13" Type="http://schemas.openxmlformats.org/officeDocument/2006/relationships/font" Target="fonts/font13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12" Type="http://schemas.openxmlformats.org/officeDocument/2006/relationships/font" Target="fonts/font12.odttf"/><Relationship Id="rId2" Type="http://schemas.openxmlformats.org/officeDocument/2006/relationships/font" Target="fonts/font2.odttf"/><Relationship Id="rId16" Type="http://schemas.openxmlformats.org/officeDocument/2006/relationships/font" Target="fonts/font16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11" Type="http://schemas.openxmlformats.org/officeDocument/2006/relationships/font" Target="fonts/font11.odttf"/><Relationship Id="rId5" Type="http://schemas.openxmlformats.org/officeDocument/2006/relationships/font" Target="fonts/font5.odttf"/><Relationship Id="rId15" Type="http://schemas.openxmlformats.org/officeDocument/2006/relationships/font" Target="fonts/font15.odttf"/><Relationship Id="rId10" Type="http://schemas.openxmlformats.org/officeDocument/2006/relationships/font" Target="fonts/font10.odttf"/><Relationship Id="rId4" Type="http://schemas.openxmlformats.org/officeDocument/2006/relationships/font" Target="fonts/font4.odttf"/><Relationship Id="rId9" Type="http://schemas.openxmlformats.org/officeDocument/2006/relationships/font" Target="fonts/font9.odttf"/><Relationship Id="rId14" Type="http://schemas.openxmlformats.org/officeDocument/2006/relationships/font" Target="fonts/font1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B3C93E-B952-4C86-88AA-26D19C791F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46</Words>
  <Characters>5968</Characters>
  <Application>Microsoft Office Word</Application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0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oveis</dc:creator>
  <cp:lastModifiedBy>Bahar</cp:lastModifiedBy>
  <cp:revision>2</cp:revision>
  <cp:lastPrinted>2018-10-08T17:33:00Z</cp:lastPrinted>
  <dcterms:created xsi:type="dcterms:W3CDTF">2018-12-14T14:42:00Z</dcterms:created>
  <dcterms:modified xsi:type="dcterms:W3CDTF">2018-12-14T14:42:00Z</dcterms:modified>
</cp:coreProperties>
</file>